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100.xml" ContentType="application/inkml+xml"/>
  <Override PartName="/ppt/ink/ink101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07" r:id="rId3"/>
    <p:sldId id="320" r:id="rId5"/>
    <p:sldId id="321" r:id="rId6"/>
    <p:sldId id="292" r:id="rId7"/>
    <p:sldId id="308" r:id="rId8"/>
    <p:sldId id="314" r:id="rId9"/>
    <p:sldId id="310" r:id="rId10"/>
    <p:sldId id="309" r:id="rId11"/>
    <p:sldId id="311" r:id="rId12"/>
    <p:sldId id="312" r:id="rId13"/>
    <p:sldId id="313" r:id="rId14"/>
    <p:sldId id="315" r:id="rId15"/>
    <p:sldId id="316" r:id="rId16"/>
    <p:sldId id="317" r:id="rId17"/>
    <p:sldId id="318" r:id="rId18"/>
    <p:sldId id="340" r:id="rId19"/>
    <p:sldId id="334" r:id="rId20"/>
    <p:sldId id="335" r:id="rId21"/>
    <p:sldId id="336" r:id="rId22"/>
    <p:sldId id="337" r:id="rId23"/>
    <p:sldId id="338" r:id="rId24"/>
    <p:sldId id="339" r:id="rId25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tags" Target="tags/tag2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1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30.wmf"/><Relationship Id="rId1" Type="http://schemas.openxmlformats.org/officeDocument/2006/relationships/image" Target="../media/image12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wmf"/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30.wmf"/><Relationship Id="rId1" Type="http://schemas.openxmlformats.org/officeDocument/2006/relationships/image" Target="../media/image12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1.wmf"/><Relationship Id="rId4" Type="http://schemas.openxmlformats.org/officeDocument/2006/relationships/image" Target="../media/image140.wmf"/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5.000 531.000,'0.031'0.047,"0.052"0.078,0.065 0.097,0.147 0.234,0.063 0.116,0.037 0.079,-0.009 0.077,0.006 0.071,-0.000 0.035,0.077 0.207,-0.008 0.034,-0.043-0.041,-0.062-0.056,-0.068-0.061,-0.066-0.059,-0.056-0.066,-0.053-0.104,-0.042-0.102,-0.032-0.092,-0.038-0.078,-0.035 0.037,-0.039 0.021,-0.130 0.109,-0.099-0.001,-0.079-0.036,-0.060-0.057,-0.326-0.004,-0.142-0.099,-0.067-0.094,-0.211 0.002,-0.114-0.024,-0.045-0.037,0.181-0.008,-0.042 0.029,-0.005 0.020,0.021 0.012,-0.384 0.078,0.002-0.003,0.068-0.011,0.104-0.015,-0.201 0.135,-0.004 0.041,0.104-0.018,0.175-0.077,0.137-0.060,0.163-0.065,0.168-0.063,0.158-0.057,0.141-0.049,0.143-0.063,0.185-0.076,0.167-0.070,0.142-0.061,0.115-0.051,0.088-0.040,0.064-0.029,0.044-0.021,0.028-0.014,0.016-0.008,0.165-0.057,0.156-0.048,0.118-0.025,0.322-0.122,0.147-0.038,0.062-0.001,0.162 0.008,0.143 0.025,0.064 0.058,-0.131 0.064,0.046 0.002,-0.018 0.012,-0.061 0.018,0.543-0.135,-0.014 0.028,-0.104 0.061,-1.651 0.375,1.750-0.404,-0.008-0.004,-0.071 0.011,-0.115 0.054,-0.079 0.028,-0.132 0.029,-0.156 0.028,0.128 0.043,0.006 0.050,-0.073 0.050,-0.068-0.002,-0.134 0.038,-0.167 0.061,-0.163 0.046,-0.248 0.037,-0.235 0.025,-0.208 0.015,-0.174 0.008,-0.139 0.003,-0.106-0.00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2.000 549.000,'0.028'0.070,"0.043"0.107,0.048 0.121,0.048 0.119,0.043 0.108,0.037 0.093,0.011 0.260,0.022 0.200,0.018 0.122,0.057 0.232,0.049 0.179,0.028 0.080,-0.341-1.323,0.346 1.542,-0.002 0.088,-0.008 0.016,0.029 0.056,0.018 0.023,-0.002-0.050,-0.014-0.096,0.145 0.442,0.014-0.067,-0.015-0.152,0.136 0.060,0.050-0.066,-0.007-0.138,-0.630-1.649,0.895 1.756,0.096-0.057,-0.012-0.184,-0.079-0.247,-0.146-0.354,-0.006-0.099,-0.035-0.116,0.034-0.088,0.001-0.086,-0.034-0.094,-0.056-0.095,0.152-0.043,-0.016-0.182,-0.030-0.177,0.074-0.162,-0.047-0.153,-0.080-0.122,-0.041-0.121,-0.003-0.089,-0.039-0.053,-0.061-0.026,0.014-0.378,-0.069-0.243,-0.093-0.153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81.000 534.000,'0.064'0.064,"0.103"0.103,0.122 0.122,0.178 0.178,0.101 0.101,0.071 0.071,0.123 0.074,0.073 0.070,0.010 0.036,-0.034-0.083,0.048 0.002,0.014-0.025,-0.010-0.042,0.388 0.181,0.083-0.037,0.023-0.063,0.155-0.096,0.149-0.053,0.038-0.075,-0.038-0.084,0.368-0.053,0.015-0.099,-0.078-0.085,-0.015-0.148,-0.001-0.091,-0.070-0.056,-0.201-0.061,0.020-0.044,-0.023-0.020,-0.052-0.003,0.090-0.057,0.025-0.038,-0.022-0.023,-0.053-0.012,0.768-0.228,0.118-0.045,-0.052 0.022,-0.154 0.062,-1.898 0.432,1.656-0.365,-0.032 0.035,-0.068 0.051,-0.071 0.059,-0.002 0.021,-0.053 0.013,0.204 0.075,0.010 0.071,-0.073 0.057,-0.125 0.043,0.549 0.127,-0.073 0.075,-0.188 0.031,-0.241 0.002,0.424 0.258,0.211 0.153,0.026 0.072,-0.201 0.013,0.014 0.063,-0.060 0.037,-0.102-0.026,0.008 0.004,-0.061-0.025,-0.106-0.043,0.324 0.137,0.010 0.013,-0.064-0.024,-1.855-0.648,2.260 0.744,-0.078-0.090,-0.162-0.125,-0.498-0.177,-0.044-0.051,-0.083-0.061,-0.106-0.065,0.490-0.014,-0.063-0.088,-0.138-0.075,-0.174-0.061,0.259-0.146,0.138-0.112,-0.008-0.086,0.374-0.142,-0.004-0.047,-0.143 0.006,-0.224-0.069,-0.023-0.070,-0.097-0.033,-0.030 0.021,-0.036 0.019,-0.091 0.030,-0.123 0.036,0.440-0.098,-0.031 0.043,-0.101 0.071,-1.796 0.379,1.907-0.262,0.043 0.073,-0.091 0.067,-0.171 0.058,0.259 0.156,-0.041 0.130,-0.136 0.096,-1.776-0.182,1.387 0.331,-0.028 0.127,-0.062 0.096,0.662 0.460,-0.022 0.152,-0.155 0.050,-0.222-0.01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9.000 684.000,'2.000'0.00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60.000 532.000,'2.000'0.00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42.000 554.000,'-0.098'0.098,"-0.154"0.154,-0.178 0.178,-0.131 0.156,-0.092 0.130,-0.060 0.104,0.565-0.650,-0.853 0.997,-0.130 0.174,-0.069 0.106,-0.291 0.471,-0.112 0.212,0.020 0.020,0.100-0.101,-0.030 0.131,0.095-0.038,0.149-0.119,0.082-0.045,0.064-0.020,0.099-0.083,-0.106 0.159,0.044-0.066,0.090-0.122,0.111-0.202,0.115-0.234,0.107-0.234,0.094-0.187,0.077-0.142,0.061-0.10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0.000 553.000,'0.084'-0.028,"0.128"-0.043,0.145-0.048,0.140-0.084,0.104-0.043,0.059-0.010,0.026 0.013,0.089 0.051,0.049 0.071,0.020 0.079,0.112 0.170,-0.018 0.124,-0.062 0.083,-0.182 0.027,-0.027 0.073,-0.041 0.054,-0.048 0.038,0.130 0.355,-0.070 0.118,-0.097 0.045,-0.085-0.042,-0.012 0.067,-0.020 0.026,-0.024-0.003,0.087 0.536,0.010 0.200,-0.012 0.049,-0.025-0.052,-0.367-1.459,0.305 1.163,0.015 0.019,0.007-0.013,0.076 0.137,0.021-0.034,0.001-0.084,-0.014-0.115,0.183 0.345,0.004-0.108,-0.028-0.151,0.102-0.055,0.028-0.119,-0.027-0.164,-0.059-0.178,0.053 0.022,0.024-0.006,-0.018-0.055,0.030-0.082,-0.015-0.094,-0.043-0.094,0.068-0.081,-0.028-0.131,-0.055-0.12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57.000 583.000,'0.037'0.037,"0.060"0.060,0.071 0.071,0.075 0.075,0.072 0.072,0.061 0.110,-0.006 0.071,-0.031 0.058,-0.029 0.144,-0.058 0.035,-0.057-0.012,-0.131 0.018,-0.081 0.035,-0.051 0.014,-0.077-0.087,-0.066-0.003,-0.048-0.026,-0.033-0.040,-0.225 0.260,-0.106 0.014,-0.069-0.040,0.557-0.705,-0.626 0.680,0.017-0.072,0.064-0.100,0.087-0.109,0.094-0.106,0.091-0.095,0.082-0.080,0.069-0.065,0.055-0.049,0.042-0.036,0.021-0.031,0.014-0.030,0.004-0.025,-0.002-0.019,-0.005-0.014,-0.007-0.009,-0.007-0.006,-0.007-0.003,-0.006-0.001,-0.005-0.000,-0.004 0.001,-0.003 0.001,0.061-0.012,0.079-0.019,0.091-0.022,0.091-0.022,0.084-0.021,0.073-0.018,0.025 0.020,0.051 0.005,0.028 0.008,0.010 0.010,0.225-0.002,0.072 0.018,0.039 0.016,-0.061 0.018,0.041 0.008,0.002 0.006,-0.025 0.005,0.216 0.078,0.006 0.046,-0.047 0.021,-0.078 0.003,-0.012-0.008,-0.043-0.015,-0.059-0.018,0.029 0.013,-0.073 0.023,-0.100 0.031,-0.457-0.133,0.414 0.126,-0.016-0.010,-0.023-0.017,-0.383-0.104,0.339 0.066,0.007-0.015,-0.005-0.015,-0.014-0.013,0.063-0.085,0.012-0.072,-0.007-0.057,-0.019-0.04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92.000 551.000,'-0.089'0.089,"-0.145"0.145,-0.154 0.179,-0.078 0.116,-0.040 0.085,-0.259 0.384,-0.102 0.151,-0.029 0.033,0.018-0.041,-0.178 0.453,-0.103 0.265,0.066 0.029,0.055 0.043,0.112-0.059,0.140-0.121,0.074 0.015,0.100-0.047,0.109-0.083,0.107 0.047,0.098-0.020,0.085-0.062,0.083-0.221,0.042-0.033,0.034-0.068,0.027-0.089,0.033-0.045,0.036-0.066,0.036-0.076,0.034-0.080,0.135 0.240,0.048-0.060,0.006-0.106,-0.021-0.127,-0.224-0.707,0.380 0.688,0.113 0.026,0.061-0.018,0.108 0.019,0.069-0.023,0.038-0.048,0.034-0.032,0.022-0.034,-0.008-0.052,-0.028-0.061,0.107-0.003,-0.037-0.068,-0.067-0.060,-0.083-0.115,0.003-0.035,-0.025-0.030,-0.044-0.024,0.163 0.020,-0.051-0.056,-0.077-0.055,-0.087-0.051,-0.135-0.051,-0.053-0.029,-0.043-0.024,0.015-0.046,-0.035-0.060,-0.027-0.060,0.050-0.055,-0.014-0.037,-0.044-0.026,-0.059-0.01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4.000 575.000,'0.045'0.000,"0.068"0.000,0.075 0.000,0.073 0.000,0.066 0.000,0.055 0.000,0.127 0.000,0.099 0.000,0.066 0.000,0.116-0.089,0.009-0.046,-0.043-0.016,-0.071 0.004,-0.050 0.026,-0.014 0.017,-0.030 0.018,0.035 0.018,0.001 0.017,-0.021 0.014,0.002 0.011,-0.046 0.010,-0.048 0.008,-0.044 0.033,-0.039 0.046,-0.032 0.050,-0.323-0.10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21.000 549.000,'-0.147'0.221,"-0.083"0.109,-0.082 0.099,-0.067 0.071,-0.052 0.048,-0.158 0.232,-0.052 0.077,-0.010 0.011,-0.108 0.300,-0.004 0.107,0.033 0.015,0.134-0.125,0.008 0.073,0.024 0.025,0.033-0.010,-0.128 0.405,0.052-0.005,0.081-0.076,0.093-0.115,0.110-0.144,0.020 0.115,0.029 0.045,0.020 0.250,0.040 0.057,0.039-0.015,0.036-0.065,0.043 0.112,0.055-0.056,0.055-0.098,0.051-0.121,0.083 0.349,0.059-0.064,0.047-0.136,0.020-0.287,0.048 0.004,0.030-0.032,0.015-0.056,0.174 0.348,0.031-0.072,-0.007-0.134,-0.030-0.161,0.140 0.199,0.052 0.040,-0.001-0.048,-0.001-0.058,-0.001-0.058,-0.029-0.114,0.028-0.068,-0.011-0.107,-0.035-0.124,-0.009-0.079,-0.062-0.134,-0.061-0.118,-0.077-0.106,-0.093-0.105,-0.090-0.088,-0.080-0.070,-0.066-0.053,-0.053-0.038,-0.040-0.02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38.000 567.000,'-0.036'0.054,"-0.062"0.093,-0.128 0.207,-0.084 0.150,-0.030 0.076,-0.028 0.081,-0.013 0.061,-0.002 0.044,-0.134 0.544,-0.022 0.221,0.007 0.084,0.025-0.010,-0.001 0.189,0.035-0.044,0.033-0.118,0.099-0.193,0.051-0.042,0.053-0.075,0.115 0.209,0.102-0.088,0.065-0.147,0.067-0.323,0.047-0.080,0.024-0.090,0.007-0.092,0.247 0.217,0.099-0.078,0.034-0.123,-0.008-0.139,0.002-0.166,0.017-0.103,-0.008-0.090,0.096-0.097,0.008-0.108,-0.024-0.097,-0.095-0.095,0.007-0.084,-0.008-0.062,0.074-0.098,0.038-0.077,0.004-0.054,-0.020-0.035,0.018-0.073,-0.010-0.043,-0.029-0.019,-0.040-0.002,0.186-0.461,-0.040-0.091,-0.068 0.014,-0.078 0.076,0.010-0.186,-0.003-0.136,-0.046-0.026,-0.070-0.100,-0.081 0.006,-0.081 0.074,-0.065-0.143,-0.075 0.061,-0.061 0.118,-0.076 0.060,-0.078 0.102,-0.073 0.120,-0.064 0.065,-0.053 0.110,-0.042 0.128,-0.081 0.167,-0.102 0.013,-0.073 0.035,-0.050 0.049,-0.217-0.021,-0.053 0.111,-0.009 0.113,0.020 0.106,-0.111 0.083,-0.011 0.088,0.017 0.069,0.039 0.151,0.029 0.114,0.058 0.086,-0.140 0.170,-0.001 0.089,0.051 0.041,0.117 0.008,0.064 0.024,0.090-0.005,0.101-0.0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66.000 594.000,'-0.045'0.067,"-0.068"0.101,-0.075 0.113,-0.073 0.110,-0.040 0.074,-0.032 0.070,-0.020 0.054,-0.122 0.096,-0.091 0.030,-0.065-0.014,-0.028-0.027,0.031-0.067,0.053-0.072,0.061-0.069,-0.051-0.083,-0.025-0.084,0.484-0.249,-0.418 0.033,0.070-0.144,0.081-0.11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2.000 558.000,'0.000'0.140,"0.000"0.214,0.000 0.242,0.000 0.155,0.000 0.088,0.000 0.040,-0.053-0.063,-0.034 0.076,-0.019 0.046,-0.008 0.022,-0.019 0.156,0.010-0.054,0.016-0.076,0.018-0.084,0.072-0.720,-0.043 0.632,0.013-0.008,0.011-0.031,0.006 0.082,0.012-0.175,0.009-0.189,0.006-0.18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97.000 578.000,'0.040'-0.013,"0.070"-0.023,0.333-0.083,0.199-0.024,0.153-0.003,0.391-0.017,0.253-0.025,0.147-0.028,-1.281 0.175,1.182-0.132,0.088 0.012,0.029 0.017,0.116-0.032,0.063-0.015,0.002 0.000,-0.040 0.010,0.248-0.002,-0.080 0.026,-0.141 0.028,-0.172 0.027,-0.180 0.024,-0.184 0.043,-0.081 0.045,-0.101 0.049,-0.054 0.030,-0.074 0.016,-0.084 0.00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01.000 598.000,'-0.060'0.239,"-0.037"0.207,-0.059 0.263,-0.044 0.158,-0.038 0.111,-0.107 0.315,-0.028 0.130,0.014 0.044,0.011-0.040,0.008-0.088,0.005-0.111,0.046-0.091,0.023-0.053,0.025-0.093,0.024-0.112,0.022-0.117,0.019-0.112,0.016-0.101,0.013-0.086,0.031-0.103,0.016-0.037,0.017-0.0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29.000 592.000,'0.052'0.034,"0.079"0.052,0.088 0.059,0.087 0.058,0.078 0.052,-0.006-0.035,0.046 0.015,0.022 0.011,0.005 0.008,0.111 0.248,-0.022 0.098,-0.031 0.038,-0.104 0.044,-0.095 0.040,-0.102 0.009,-0.099-0.011,-0.096 0.038,-0.087-0.007,-0.075-0.035,-0.160 0.096,-0.129 0.026,-0.099-0.020,-0.130-0.007,-0.129 0.017,-0.085-0.023,-0.049-0.049,-0.348 0.203,-0.078-0.010,0.001-0.063,0.050-0.091,-0.354 0.083,-0.122-0.002,0.018-0.047,0.078-0.114,0.079-0.068,0.144-0.067,0.152-0.072,0.216-0.097,0.208-0.094,0.187-0.084,0.160-0.071,0.129-0.058,0.125-0.066,0.085-0.061,0.069-0.058,0.054-0.052,0.040-0.045,0.029-0.037,0.019-0.029,0.076-0.042,0.100-0.011,0.108-0.003,0.104 0.002,0.002 0.031,0.027-0.005,0.012-0.008,0.204-0.079,0.112-0.011,0.065 0.020,0.009 0.027,0.088-0.001,0.052 0.017,0.024 0.028,0.448-0.101,0.083 0.013,0.007 0.039,-0.244 0.046,0.018 0.001,-0.017 0.015,-0.041 0.025,0.515-0.092,0.035 0.005,-0.084 0.030,-0.151 0.043,-0.152 0.055,-0.104 0.042,-0.114 0.039,-0.114 0.022,-0.182 0.016,-0.177 0.008,-0.159 0.002,-0.136-0.002,-0.110-0.004,-0.085-0.005,-0.063-0.006,-0.044-0.005,-0.057-0.057,-0.062-0.084,-0.059-0.094,-0.053-0.093,-0.072-0.090,-0.071-0.121,-0.053-0.085,0.228 0.54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98.000 537.000,'0.089'0.000,"0.145"0.000,0.245 0.000,0.168 0.000,0.133 0.000,0.193-0.064,0.216-0.038,0.153-0.019,0.463-0.024,0.100 0.008,-0.014 0.017,0.005 0.025,-0.012 0.018,-0.097 0.017,-0.170 0.018,-0.106 0.011,-0.153 0.009,-0.174 0.008,-0.178 0.006,0.045 0.005,-0.080 0.003,-0.098 0.002,-0.153-0.016,-0.231-0.027,-0.237-0.032,-0.221-0.032,-0.194-0.029,-0.161-0.025,-0.128-0.021,-0.097-0.017,-0.070-0.012,0.028 0.010,-0.012-0.009,-0.001-0.009,0.006-0.008,-0.063 0.021,-0.039 0.018,0.000 0.023,0.027 0.026,-0.266 0.010,-0.064 0.033,-0.011 0.028,0.825 0.055,-0.778-0.003,0.037 0.054,0.068 0.056,0.095 0.041,0.105 0.029,0.104 0.018,0.095 0.011,0.083 0.005,0.069 0.001,0.250-0.154,-0.302 0.360,-0.016 0.095,-0.006 0.045,0.083-0.096,0.006 0.013,0.007 0.011,0.007 0.009,-0.117 0.368,0.001 0.130,0.033 0.042,0.050-0.017,0.016-0.078,0.007 0.006,0.023-0.013,-0.080 0.266,0.004 0.039,0.031-0.023,0.018 0.025,0.008-0.032,0.001-0.064,0.025-0.079,0.037-0.081,0.042-0.076,0.034-0.134,0.018-0.113,0.010-0.111,0.005-0.101,0.001-0.086,-0.001-0.071,-0.003-0.05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15.000 548.000,'0.025'0.074,"0.038"0.115,0.044 0.134,0.031 0.148,0.003 0.094,-0.010 0.067,-0.014 0.074,-0.021 0.037,-0.021 0.023,-0.020 0.013,-0.017-0.026,-0.013-0.008,-0.010-0.012,-0.007 0.140,-0.005 0.079,-0.003 0.005,0.018 0.055,0.030-0.077,0.035-0.124,0.035-0.14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69.000 554.000,'0.036'0.072,"0.062"0.124,0.178 0.357,0.083 0.166,0.049 0.098,-0.326-0.655,0.434 0.819,0.076 0.152,0.034 0.092,-0.490-0.954,0.585 1.322,-0.028 0.110,-0.069 0.019,0.051 0.319,-0.023 0.039,-0.041-0.067,-0.135-0.134,-0.069 0.043,-0.072-0.009,-0.266-1.500,0.166 1.408,-0.052-0.011,-0.046-0.064,-0.039-0.097,-0.108 0.456,-0.080-0.068,-0.043-0.147,-0.016-0.184,0.118-1.385,-0.256 1.349,-0.097 0.070,-0.061-0.001,0.346-1.366,-0.448 1.403,-0.043-0.049,-0.012-0.101,-0.186 0.232,-0.051-0.100,-0.017-0.153,-0.078-0.005,-0.026-0.082,0.009-0.122,0.089-0.156,0.031-0.068,0.059-0.106,0.073-0.124,-0.110-0.070,-0.051-0.070,0.000-0.077,0.056-0.146,0.015-0.087,0.039-0.087,0.054-0.08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5.000 736.000,'2.000'0.00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.000 721.000,'2.000'0.00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71.000 183.000,'-0.050'0.050,"-0.079"0.079,-0.093 0.093,-0.097 0.097,-0.316 0.400,-0.173 0.218,-0.095 0.111,-0.100 0.212,-0.051 0.159,0.021 0.071,0.087-0.004,-0.024 0.126,0.009 0.055,0.031 0.003,-0.062 0.246,-0.017 0.135,0.015 0.051,0.037-0.010,0.728-1.565,-1.155 3.323,-0.037 0.485,0.040 0.103,0.113-0.141,0.148-0.279,0.157-0.341,0.246 0.084,0.140 0.170,0.131-0.050,0.116-0.191,0.195 0.628,0.184-0.115,0.137-0.283,0.221-0.196,0.143-0.120,0.076-0.220,0.089-0.341,0.089-0.109,0.042-0.174,0.008-0.208,0.485 0.732,0.145-0.032,0.021-0.208,-0.157-0.472,-0.103-0.315,-0.121-0.312,-0.123-0.288,-0.802-1.336,0.745 1.005,0.038-0.121,0.009-0.150,0.294 0.083,-0.011-0.195,-0.058-0.199,-0.990-0.612,0.893 0.347,-0.041-0.178,-0.056-0.161,-0.819-0.120,0.650-0.086,-0.025-0.129,-0.035-0.106,-0.040-0.084,0.365-0.661,0.041-0.343,-0.044-0.179,0.049-0.361,-0.033-0.164,-0.092-0.014,-0.121 0.081,-0.070 0.031,-0.012-0.108,-0.040-0.044,-0.015-0.064,0.010-0.140,-0.021-0.052,-0.042 0.012,0.217-1.038,-0.003-0.117,-0.025 0.085,-0.178 0.587,-0.020 0.006,-0.039 0.090,-0.050 0.144,0.165-1.187,-0.036-0.138,-0.057 0.107,-0.094 0.277,-0.109 0.358,-0.109 0.378,-0.316 2.300,0.222-1.834,-0.025 0.008,-0.031 0.078,-0.035 0.123,-0.003-0.571,-0.051 0.133,-0.044 0.216,-0.120-0.003,-0.073 0.115,-0.038 0.177,-0.036 0.407,-0.034 0.037,-0.013 0.074,0.002 0.095,-0.111-0.319,-0.043 0.059,-0.020 0.129,-0.003 0.165,0.301 1.155,-0.328-0.945,-0.056-0.020,-0.034 0.013,-0.236-0.297,-0.054 0.104,-0.013 0.154,0.014 0.175,0.004 0.221,-0.025 0.133,-0.007 0.116,-0.021 0.155,-0.047 0.093,-0.012 0.086,0.013 0.076,-0.528 0.043,-0.124 0.078,-0.004 0.057,0.043 0.039,0.068 0.025,0.078 0.014,-0.002 0.075,-0.093 0.062,-0.007 0.047,0.052 0.034,1.089-0.192,-1.351 0.274,0.110 0.021,0.170 0.012,0.025 0.089,0.101 0.045,0.140 0.01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49.000 730.000,'2.000'0.00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98.000 554.000,'0.000'0.221,"0.000"0.195,0.000 0.167,0.000 0.141,0.000 0.067,0.000 0.028,0.000-0.000,-0.028 0.418,-0.043 0.144,-0.048 0.057,-0.020 0.138,-0.001 0.009,0.011-0.071,0.024-0.208,0.018-0.132,0.018-0.134,0.016-0.125,-0.069-0.104,-0.062-0.059,-0.051-0.06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15.000 229.000,'0.045'0.000,"0.072"0.000,0.087 0.000,0.091 0.000,0.049 0.013,0.054 0.022,0.043 0.027,0.033 0.028,0.368 0.047,0.166 0.003,0.101-0.010,0.106-0.023,0.078-0.017,0.010-0.018,-0.034-0.017,0.326-0.015,0.165-0.012,0.050-0.010,-1.444-0.015,1.461 0.006,0.002-0.005,-0.073-0.003,-1.379-0.001,1.979-0.003,0.097-0.002,-0.062-0.001,-0.597 0.001,-0.133 0.000,-0.141 0.000,-0.139 0.000,0.420-0.084,-0.025-0.044,-0.081-0.016,0.092 0.005,-0.010 0.013,-0.090 0.019,-0.132 0.021,0.176 0.026,0.185 0.015,0.064 0.013,0.535 0.009,0.057 0.011,-0.069 0.008,-0.469 0.005,-0.041 0.003,-0.094 0.002,-0.127 0.001,-1.353-0.002,2.158 0.004,0.080 0.000,-0.089-0.000,-0.445-0.001,-0.199-0.001,-0.209-0.001,-0.202-0.001,0.133-0.022,0.065-0.035,-0.003-0.041,-0.135-0.016,-0.114-0.007,-0.134 0.003,-0.140 0.009,0.247 0.003,-0.007 0.017,-0.085 0.017,-1.072 0.056,0.865-0.031,-0.050 0.010,-0.079 0.009,-0.095 0.00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8.000 210.000,'-0.110'0.074,"-0.173"0.115,-0.177 0.109,-0.115 0.062,-0.078 0.036,-0.052 0.064,-0.032 0.047,0.009 0.018,-0.092 0.115,0.014 0.024,0.048-0.013,0.200-0.159,0.048-0.031,0.047-0.033,0.044-0.032,-0.001 0.028,0.078-0.040,0.075-0.035,0.068-0.030,0.248 0.168,0.185 0.078,0.122 0.028,0.116-0.041,0.078-0.019,0.034-0.027,0.210-0.000,0.067-0.036,-0.003-0.033,-0.195-0.125,-0.023-0.042,-0.023-0.044,-0.022-0.042,0.088 0.004,-0.067-0.020,-0.072-0.006,-0.068 0.003,-0.113 0.126,-0.017 0.136,-0.028 0.108,-0.080 0.281,-0.110 0.126,-0.097 0.059,-0.082 0.010,-0.307 0.363,-0.209 0.077,-0.137 0.009,-0.006-0.238,-0.092 0.002,-0.048-0.037,-0.015-0.062,-0.304 0.320,-0.009-0.073,0.037-0.132,0.202-0.283,0.097-0.161,0.103-0.159,0.100-0.14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74.000 221.000,'0.000'0.123,"0.000"0.192,0.000 0.223,-0.013 0.020,-0.022 0.067,-0.027 0.040,-0.028 0.019,-0.074 0.445,-0.046 0.128,-0.039 0.029,0.035-0.185,-0.012 0.021,-0.010-0.019,-0.008-0.045,-0.032 0.223,0.027-0.060,0.036-0.118,0.039-0.146,0.038-0.154,0.034-0.147,0.029-0.132,0.024-0.074,0.019-0.031,0.015-0.00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78.000 230.000,'0.000'0.221,"-0.017"0.152,-0.026 0.132,-0.031 0.103,-0.032 0.077,-0.009 0.021,-0.029 0.090,-0.029 0.058,-0.068 0.245,0.005-0.071,0.021-0.116,0.030-0.136,0.033-0.138,0.033-0.129,0.030-0.113,0.026-0.094,0.021-0.075,0.017-0.058,0.013-0.093,0.009-0.105,0.006-0.107,0.004-0.101,0.002-0.089,0.001-0.075,-0.000-0.061,0.073-0.128,0.041-0.088,0.017-0.055,0.046-0.063,0.050-0.104,0.036-0.051,0.024-0.012,-0.219 0.723,0.457-1.272,0.086-0.141,0.034-0.018,-0.103 0.304,-0.020 0.084,-0.029 0.100,-0.033 0.105,0.057-0.156,-0.055 0.140,-0.052 0.156,-0.046 0.153,-0.002 0.127,0.024 0.047,0.012 0.049,0.062-0.019,-0.008 0.059,-0.016 0.052,-0.106 0.140,-0.016 0.049,-0.015 0.049,-0.013 0.046,0.063 0.047,-0.009 0.097,-0.007 0.091,-0.090 0.063,-0.028 0.084,-0.031 0.088,-0.032 0.086,-0.036 0.127,-0.061 0.055,-0.061 0.032,-0.057 0.016,-0.065 0.441,-0.055 0.259,-0.047 0.143,-0.114 0.415,-0.033 0.124,0.011-0.006,0.083-0.323,0.008-0.007,0.007-0.066,0.005-0.103,0.046 0.447,0.086-0.062,0.063-0.139,0.164-0.087,0.121-0.216,0.083-0.242,0.052-0.237,0.029-0.212,0.013-0.178,-0.017-0.206,0.030-0.092,0.010-0.077,-0.003-0.063,0.192-0.170,0.143-0.124,0.086-0.090,0.041-0.061,0.420-0.347,0.067-0.161,-0.018-0.085,-0.097 0.021,-0.033-0.026,-0.086 0.011,-0.116 0.03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73.000 202.000,'0.074'0.221,"0.028"0.052,0.041 0.071,0.038 0.050,0.205 0.273,0.085 0.060,0.041 0.00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06.000 223.000,'0.054'0.000,"0.086"0.000,0.101 0.000,0.104 0.000,0.099 0.000,0.255 0.000,0.176 0.000,0.103 0.000,0.346 0.000,0.129 0.000,0.024 0.000,-0.103 0.000,0.036 0.000,-0.024 0.000,-0.064 0.000,0.380 0.000,-0.060 0.000,-0.119 0.000,-0.147 0.000,-0.019 0.000,-0.073 0.000,-0.104 0.000,-0.118 0.000,-0.172 0.018,-0.107 0.030,-0.099 0.036,-0.531-0.06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8.000 232.000,'0.221'0.000,"0.174"0.022,0.056 0.034,-0.006 0.038,-0.043 0.037,-0.014 0.015,-0.014 0.025,-0.036 0.022,-0.048 0.018,-0.086 0.025,-0.079 0.054,-0.082 0.060,-0.064-0.004,-0.054 0.014,-0.047 0.004,-0.039-0.003,-0.182 0.170,-0.086 0.031,-0.045 0.000,-0.000-0.050,-0.027-0.014,0.001-0.040,0.019-0.055,0.031-0.062,0.022-0.038,0.025-0.027,0.021-0.014,-0.032 0.003,0.021-0.043,0.018-0.045,0.063-0.064,0.086-0.070,0.093-0.067,0.089-0.060,0.080-0.051,0.067-0.041,0.054-0.031,0.041-0.023,0.030-0.016,0.020-0.010,0.013-0.006,0.007-0.002,0.060 0.016,0.043-0.000,0.019-0.000,0.002-0.000,0.106 0.004,0.036 0.033,0.005 0.038,-0.046 0.044,-0.019 0.031,-0.023 0.027,0.087 0.021,0.018 0.020,-0.007 0.015,-0.014 0.011,-0.044 0.007,-0.048 0.004,-0.046 0.002,-0.049 0.072,0.023 0.065,0.014 0.055,0.039 0.068,-0.010 0.031,-0.017 0.017,-0.021 0.007,-0.023 0.121,-0.053 0.083,-0.056 0.063,-0.054 0.095,-0.048 0.035,-0.041-0.006,-0.097-0.043,-0.059-0.006,-0.036-0.029,-0.019-0.042,-0.190 0.276,-0.082 0.059,-0.020-0.018,0.021-0.065,-0.073 0.012,-0.031-0.045,-0.006-0.068,-0.059-0.088,-0.066-0.017,-0.026-0.031,-0.172 0.093,-0.009-0.055,0.036-0.088,-0.107 0.010,-0.019-0.013,0.037-0.027,-0.015-0.061,0.038-0.077,0.067-0.080,0.109-0.058,-0.013-0.010,0.015-0.020,0.033-0.026,0.011-0.035,0.056-0.056,0.058-0.059,0.055-0.05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06.000 189.000,'0.040'0.000,"0.070"0.000,0.291-0.037,0.184-0.058,-0.007-0.007,0.052-0.010,0.029-0.001,0.012 0.005,0.476-0.001,0.219 0.015,0.087 0.016,-0.006 0.016,-0.086-0.035,0.014-0.024,-0.024-0.010,-0.048-0.000,0.111-0.005,-0.059 0.014,-0.083 0.017,-0.138 0.019,-0.138 0.017,-0.142 0.016,-0.135 0.014,-0.123 0.012,-0.065 0.009,-0.089 0.008,-0.064 0.00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06.000 198.000,'-0.013'0.040,"-0.022"0.065,-0.027 0.080,-0.028 0.085,-0.037 0.159,-0.004 0.089,0.007 0.068,0.009 0.028,-0.006 0.024,-0.009-0.011,-0.010-0.034,-0.011-0.047,0.000 0.090,0.011 0.035,0.016 0.002,0.007 0.069,0.025-0.051,0.023-0.0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6.000 200.000,'0.000'0.037,"0.000"0.057,0.000 0.064,0.000 0.062,0.000 0.056,0.000 0.047,0.000 0.038,0.000 0.014,0.000 0.009,0.000 0.001,0.000 0.066,0.000 0.017,0.000-0.015,0.000-0.033,0.000-0.042,0.000-0.043,-0.012-0.033,-0.018-0.020,-0.020-0.012,-0.020-0.006,-0.019-0.002,-0.016 0.001,-0.013 0.002,-0.002-0.010,0.012-0.031,0.017-0.035,0.018-0.035,0.017-0.032,0.016-0.027,0.013-0.022,0.010-0.017,0.008-0.012,0.006-0.008,0.004-0.005,0.002-0.003,0.001-0.001,0.000-0.000,-0.000 0.001,-0.000 0.001,-0.000 0.001,-0.001 0.001,-0.000 0.001,-0.000 0.001,-0.000 0.001,-0.000 0.000,-0.000 0.000,-0.000 0.000,-0.000 0.000,-0.000 0.000,-0.000 0.000,0.000 0.000,0.000-0.000,0.000-0.000,0.000-0.000,0.000-0.000,0.000-0.000,0.000-0.000,0.000-0.000,0.000-0.000,0.000-0.000,0.000-0.000,0.000 0.000,0.000 0.000,0.000 0.000,0.000 0.000,0.000 0.000,0.000 0.000,0.000 0.000,0.000 0.000,0.000 0.000,0.000 0.000,0.000 0.000,0.000-0.000,0.000 0.000,0.000 0.000,0.000 0.000,0.000-0.000,0.000 0.000,0.000 0.00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69.000 565.000,'-0.026'0.066,"-0.047"0.116,-0.100 0.276,-0.039 0.141,-0.016 0.093,0.001 0.054,0.171-0.562,-0.267 0.883,-0.042 0.112,-0.026 0.041,0.305-0.955,-0.435 1.248,0.006-0.038,0.047-0.119,0.062-0.271,0.017-0.089,0.035-0.105,0.045-0.10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54.000 223.000,'0.119'0.000,"0.193"0.000,0.197 0.000,0.091 0.000,0.039 0.000,0.045 0.000,-0.028 0.000,-0.044 0.000,-0.137 0.000,-0.041 0.000,-0.039 0.000,-0.035 0.00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0.000 216.000,'0.089'0.000,"0.135"0.000,0.151 0.000,0.147 0.000,0.040 0.000,0.107 0.000,0.065 0.000,0.033 0.000,-0.580 0.000,1.024-0.018,0.130-0.029,0.021-0.033,-0.050-0.034,-0.114-0.004,-0.073-0.000,-0.099 0.008,-0.018 0.001,-0.152 0.018,-0.144 0.019,-0.127 0.01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0.000 227.000,'-0.074'0.074,"-0.115"0.115,-0.134 0.134,-0.172 0.246,-0.111 0.152,-0.161 0.186,-0.039 0.040,0.021-0.032,0.056-0.074,-0.026 0.007,0.026-0.047,0.049-0.068,0.130-0.150,0.044-0.055,0.040-0.049,0.007 0.014,0.084-0.047,0.083-0.039,0.239-0.331,-0.140 0.362,0.083-0.027,0.073-0.052,0.060-0.063,0.047-0.064,0.035-0.059,0.024-0.051,0.197-0.042,0.123-0.031,0.066-0.023,0.105-0.016,0.115-0.009,0.072-0.006,0.250-0.078,0.094-0.044,0.024-0.018,0.249-0.095,0.070-0.032,0.001 0.003,-0.237 0.017,0.020-0.013,-0.015 0.005,-0.037 0.018,0.352-0.019,-0.048 0.045,-0.114 0.046,-0.145 0.042,-0.116 0.038,-0.138 0.029,-0.154 0.023,-0.151 0.018,-0.138 0.013,-0.119 0.009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4.000 230.000,'-0.013'0.146,"-0.023"0.124,-0.065 0.416,-0.022 0.158,-0.006 0.081,0.005 0.025,0.034 0.045,0.049 0.020,0.056-0.009,0.033 0.048,0.020 0.024,0.009-0.019,0.002-0.046,0.000 0.121,-0.008 0.000,-0.010-0.042,-0.011-0.067,-0.007 0.180,-0.012-0.040,-0.010-0.094,-0.008-0.146,-0.006-0.117,-0.004-0.111,-0.003-0.098,-0.002-0.083,-0.001-0.066,-0.000-0.102,-0.000-0.035,0.000-0.028,0.000-0.021,-0.000-0.035,0.000-0.113,0.000-0.121,0.000-0.116,0.000-0.103,0.000-0.087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87.000 185.000,'0.000'0.221,"0.000"0.052,0.000 0.071,0.000 0.050,-0.012 0.094,-0.020 0.006,-0.024-0.015,-0.025-0.027,-0.024-0.034,-0.030 0.280,0.003 0.101,0.013 0.023,-0.021-0.098,-0.022 0.035,-0.006 0.019,-0.031 0.246,0.021-0.017,0.028-0.067,0.036-0.115,0.025-0.048,0.023-0.039,0.051-0.592,-0.086 0.481,-0.019-0.019,-0.007-0.032,0.002-0.040,-0.001-0.009,0.014-0.056,0.016-0.055,0.017-0.050,0.016-0.044,-0.062 0.141,-0.027 0.063,-0.006 0.026,0.008 0.000,0.016-0.016,0.020-0.025,0.016-0.018,0.023-0.064,0.020-0.066,0.017-0.062,0.014-0.054,0.010-0.045,0.007-0.035,0.005-0.027,0.003-0.01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8.000 230.000,'-0.018'0.055,"-0.030"0.090,-0.036 0.109,-0.078 0.179,-0.050 0.066,-0.041 0.027,-0.032 0.112,-0.023 0.071,-0.016 0.040,0.017 0.074,0.037 0.004,0.045-0.039,0.004-0.038,-0.004 0.013,0.011-0.027,0.021-0.051,0.026-0.065,-0.038 0.160,-0.010 0.093,0.007 0.048,-0.090 0.292,-0.012 0.025,0.019-0.061,0.036-0.080,0.044-0.086,0.045-0.082,0.023-0.146,-0.006-0.090,-0.017-0.084,-0.015 0.142,0.017 0.004,0.025-0.043,0.028-0.067,0.094-0.530,-0.032 0.519,0.065-0.019,0.067-0.036,0.025-0.000,0.012 0.005,-0.001-0.016,0.051-0.060,0.055-0.017,0.044-0.039,0.010-0.045,-0.004-0.034,-0.017-0.030,-0.026-0.026,-0.003-0.035,0.012-0.039,0.023-0.040,0.028-0.039,0.176-0.097,0.050-0.090,0.010-0.054,-0.016-0.028,-0.036-0.051,0.012-0.035,-0.006-0.013,-0.018 0.004,0.020-0.035,0.018-0.016,0.003 0.003,0.073-0.086,-0.014-0.045,-0.045-0.027,-0.085 0.030,-0.037 0.002,-0.033 0.008,-0.029 0.012,0.137-0.159,0.021-0.028,-0.000 0.000,-0.006-0.080,-0.034-0.005,-0.038 0.030,-0.037 0.049,-0.105 0.137,-0.041 0.035,-0.042 0.031,-0.039 0.026,-0.003-0.088,0.002-0.029,0.015-0.011,-0.013-0.033,-0.011-0.033,-0.016-0.010,-0.026 0.055,-0.016 0.018,-0.015 0.023,-0.014 0.025,-0.026-0.028,-0.032-0.010,-0.035 0.003,-0.036 0.012,-0.051-0.094,-0.036-0.012,-0.029 0.011,-0.023 0.025,0.022 0.078,0.010 0.027,0.017 0.026,0.021 0.024,-0.031-0.060,-0.009 0.022,-0.018 0.017,-0.012 0.054,-0.054 0.005,-0.061 0.001,-0.021 0.029,-0.016 0.029,-0.004 0.034,0.005 0.035,-0.133-0.051,-0.071-0.004,-0.052 0.014,-0.119 0.098,-0.015 0.077,0.032 0.051,0.059 0.031,-0.029 0.100,0.019 0.049,0.041 0.014,0.054 0.053,-0.001 0.057,0.015 0.039,0.023-0.016,-0.004 0.006,0.013-0.001,0.024-0.006,-0.068 0.049,0.071-0.053,0.074-0.061,0.070-0.060,0.061-0.055,0.051-0.047,0.041-0.03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6.000 228.000,'-0.074'0.221,"0.001"-0.030,-0.034 0.054,-0.136 0.281,-0.024 0.055,0.004 0.011,0.022-0.018,-0.021 0.000,-0.008 0.010,0.012-0.009,-0.088 0.138,-0.003 0.002,0.027-0.030,0.044-0.020,0.050-0.012,0.050-0.006,0.043-0.035,0.041-0.081,0.033-0.090,0.025-0.087,0.018-0.078,0.013-0.065,0.008-0.052,0.004-0.039,0.002-0.028,0.000-0.019,-0.001-0.011,-0.001-0.006,-0.002-0.002,-0.002 0.000,0.011-0.049,0.019-0.065,0.023-0.077,0.024-0.080,0.024-0.078,-0.000-0.019,-0.000-0.026,-0.006-0.013,-0.009-0.004,0.089-0.177,0.026-0.036,-0.001-0.002,0.099-0.080,0.051-0.002,0.022 0.035,0.002 0.054,-0.081 0.124,-0.035 0.032,-0.040 0.026,-0.021-0.028,-0.050 0.023,-0.043 0.019,-0.014-0.038,0.013-0.034,0.025-0.014,0.016-0.030,-0.008 0.013,-0.017 0.019,-0.038 0.110,-0.014 0.018,-0.013 0.016,-0.012 0.014,0.002 0.012,0.012 0.010,0.019 0.008,0.022 0.006,0.024-0.024,-0.000 0.006,-0.008 0.006,-0.013 0.005,0.013-0.015,0.021-0.005,0.028-0.007,0.038-0.023,0.010 0.017,0.002 0.022,-0.003 0.023,-0.006 0.022,-0.007 0.019,-0.020 0.027,-0.026 0.028,-0.027 0.027,-0.025 0.024,-0.022 0.020,-0.018 0.016,-0.014 0.012,-0.011 0.008,-0.007 0.005,-0.005 0.003,-0.003 0.002,-0.001 0.001,-0.000-0.000,0.000-0.001,0.001-0.001,0.001-0.001,0.001-0.001,0.001-0.001,0.001-0.001,0.001-0.000,0.000-0.000,0.000-0.000,0.000-0.000,0.000-0.000,0.000-0.000,0.000-0.000,0.000 0.000,-0.000 0.000,0.000 0.000,0.000 0.000,0.000 0.000,-0.000 0.000,0.000 0.000,-0.000 0.000,0.000 0.000,0.000 0.000,0.000 0.000,0.000 0.000,0.000 0.000,0.000 0.000,0.000 0.000,0.000 0.000,0.000 0.000,0.005-0.010,0.008-0.016,0.009-0.018,0.009-0.018,0.008-0.016,0.007-0.013,0.005-0.011,0.004-0.008,0.003-0.006,0.002-0.004,0.001-0.003,0.001-0.001,-0.011 0.024,-0.015 0.035,-0.017 0.040,-0.017 0.040,-0.016 0.036,-0.013 0.031,-0.011 0.025,-0.008 0.019,-0.006 0.014,-0.004 0.010,-0.003 0.006,-0.002 0.004,-0.001 0.002,-0.000 0.000,0.000-0.001,0.000-0.001,0.000-0.001,0.001-0.001,0.000-0.001,0.000-0.001,0.000-0.001,0.000-0.001,0.000-0.000,0.000-0.000,0.000-0.000,0.000-0.000,0.000-0.000,0.000-0.000,-0.004-0.001,-0.019 0.035,-0.023 0.044,-0.025 0.047,-0.074 0.214,-0.031 0.070,-0.022 0.019,-0.015-0.014,0.009 0.030,-0.016 0.058,-0.016 0.041,-0.007 0.131,0.030 0.016,0.039-0.029,0.037-0.138,-0.003-0.047,-0.012-0.047,-0.050 0.103,-0.022-0.010,-0.020-0.031,0.047-0.047,0.020 0.014,0.027-0.001,0.029-0.011,0.029-0.017,-0.075 0.264,-0.012 0.069,0.172-0.711,-0.222 0.688,-0.017-0.014,0.010-0.052,0.026-0.072,0.025-0.048,-0.001-0.021,-0.008-0.034,-0.006 0.096,0.024 0.031,0.031 0.015,0.051-0.132,0.023-0.033,0.022-0.041,0.020-0.044,0.017-0.044,0.014-0.041,0.012-0.037,0.009-0.033,0.008 0.055,0.007-0.041,0.004-0.034,0.002-0.027,-0.065 0.074,-0.039 0.077,-0.020 0.044,-0.024 0.095,0.007-0.006,0.015-0.024,0.093-0.031,0.054 0.013,0.034-0.004,0.015-0.038,0.007-0.028,-0.001-0.032,-0.005-0.032,0.031 0.038,0.029-0.032,0.034-0.026,-0.018-0.095,0.017-0.014,0.016-0.011,0.014-0.008,0.053 0.018,0.011-0.037,0.006-0.041,0.002-0.041,0.108-0.004,0.051 0.006,0.023 0.019,-0.054-0.024,-0.002-0.011,-0.006-0.016,-0.046-0.027,-0.013-0.016,-0.013-0.015,-0.013-0.014,0.070-0.028,-0.024-0.050,-0.024-0.050,-0.022-0.046,-0.012 0.009,0.038-0.028,0.011-0.029,0.141-0.065,0.020-0.012,-0.013-0.000,-0.033 0.007,-0.043 0.011,-0.047 0.013,-0.047 0.014,-0.011-0.014,-0.027-0.003,-0.017-0.007,-0.009-0.009,-0.004-0.010,0.000-0.009,0.002-0.008,-0.018-0.013,-0.033-0.011,-0.038-0.011,-0.010-0.009,0.008-0.008,0.019-0.006,-0.004-0.005,-0.018-0.003,-0.025-0.002,0.041-0.054,0.018-0.044,-0.003-0.021,-0.006-0.035,-0.028 0.010,-0.031 0.018,-0.041 0.088,-0.021 0.027,-0.018 0.027,-0.016 0.026,-0.013 0.023,-0.010-0.096,-0.010-0.083,-0.006 0.037,-0.003-0.005,-0.002 0.008,-0.001 0.016,-0.029-0.114,-0.042-0.026,-0.048 0.001,-0.019 0.017,0.000 0.026,0.012 0.029,0.019 0.029,0.021 0.026,0.021 0.022,-0.009 0.018,-0.027 0.014,-0.036 0.010,-0.028 0.019,-0.025 0.014,-0.020 0.014,-0.015 0.012,-0.050-0.029,-0.061-0.045,-0.065-0.053,0.025 0.052,-0.014 0.024,-0.005 0.037,-0.056 0.015,0.011 0.059,0.016 0.055,0.103 0.065,0.015 0.027,0.014 0.023,0.012 0.019,-0.043 0.015,-0.026 0.011,-0.012 0.008,-0.002 0.006,-0.104 0.022,-0.025 0.029,0.000 0.032,0.016 0.032,-0.117 0.059,-0.013 0.040,0.015 0.034,-0.009 0.009,-0.009 0.021,0.015 0.017,0.115-0.040,0.030 0.003,0.032 0.001,0.031 0.000,0.010-0.000,0.030-0.026,0.026-0.032,0.022-0.034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73.000 265.000,'-0.027'0.040,"-0.044"0.065,-0.053 0.080,-0.057 0.085,-0.171 0.306,-0.088 0.172,-0.048 0.104,-0.139 0.257,-0.041 0.058,0.003-0.034,0.092-0.124,0.074-0.059,0.084-0.059,0.110-0.195,0.036-0.066,0.026-0.066,0.018-0.063,-0.006 0.190,0.061-0.003,0.064-0.047,0.060-0.070,0.053-0.079,0.044-0.078,0.035-0.070,0.057-0.083,0.078-0.061,0.083-0.054,0.055-0.045,0.033-0.036,0.017-0.028,-0.009-0.021,0.028-0.011,0.010-0.008,-0.003-0.006,0.183-0.035,0.020-0.045,-0.013-0.048,-0.508 0.110,0.697-0.126,0.075 0.003,-0.005 0.014,-0.055 0.020,-0.033 0.000,-0.030-0.019,-0.051-0.027,-0.102 0.020,-0.016 0.005,-0.029 0.010,-0.037 0.014,-0.027 0.014,-0.035 0.017,-0.032 0.016,0.001 0.002,-0.017-0.009,-0.034-0.016,-0.044-0.020,-0.014-0.044,-0.065-0.025,-0.060-0.021,-0.053-0.017,-0.045-0.014,-0.036-0.010,-0.028-0.007,-0.021-0.005,-0.036 0.003,-0.044-0.011,-0.046-0.012,-0.035-0.033,-0.007-0.011,0.007-0.008,-0.059-0.104,-0.023-0.084,0.002-0.065,0.033 0.021,-0.004-0.029,-0.005-0.003,-0.006 0.016,-0.072-0.073,-0.019 0.010,0.006 0.034,0.022 0.048,0.031 0.054,-0.101-0.268,-0.039-0.080,-0.020-0.006,-0.030 0.088,-0.004 0.054,0.029 0.063,0.048 0.098,0.015 0.051,0.011 0.04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5.000 208.000,'0.110'0.000,"0.173"0.000,0.177 0.000,0.115 0.000,0.078 0.000,0.303 0.000,0.108 0.000,-0.007 0.000,-0.076 0.000,-0.275 0.047,-0.023 0.031,-0.033 0.01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16.000 225.000,'0.026'-0.009,"0.041"-0.014,0.048-0.016,0.050-0.017,0.047-0.016,0.042-0.014,0.036-0.012,0.029-0.010,0.148-0.012,0.045 0.011,0.004 0.016,-0.021 0.018,-0.055 0.029,0.052 0.009,0.029 0.00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16.000 563.000,'0.018'0.055,"0.029"0.086,0.033 0.100,0.034 0.10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40.000 176.000,'0.037'0.037,"0.060"0.060,0.072 0.072,0.075 0.075,0.072 0.072,0.120 0.055,0.070 0.031,0.035 0.016,0.174 0.151,0.028 0.036,-0.017-0.001,0.068 0.033,0.031-0.033,0.006-0.071,-0.675-0.434,0.737 0.448,0.018-0.009,-0.010-0.023,0.226-0.057,0.100-0.074,0.015-0.078,-0.071-0.096,-0.087-0.094,-0.101-0.089,-0.102-0.078,-0.701 0.035,0.952-0.164,0.162-0.085,0.067-0.061,0.269-0.119,0.064-0.029,-0.010 0.016,-0.227 0.087,-0.047 0.019,-0.094 0.019,-0.122 0.017,0.294-0.035,-0.075 0.057,-0.109 0.060,-0.297 0.083,-0.049 0.033,-0.059 0.029,-0.062 0.025,0.160 0.019,0.045 0.018,-0.002 0.014,-0.034 0.010,0.007 0.067,-0.026 0.041,-0.047 0.021,-0.058 0.007,0.107 0.035,-0.018 0.025,-0.034 0.026,0.032 0.001,-0.002-0.016,-0.024-0.025,-0.083-0.035,0.008 0.000,-0.027 0.006,-0.051 0.009,0.304 0.066,-0.032 0.013,-0.092 0.009,-0.120 0.006,0.070-0.014,0.076 0.012,0.024 0.014,0.195 0.006,0.004-0.030,-0.072-0.039,0.001-0.049,0.011-0.034,-0.029-0.031,0.094-0.051,0.019-0.060,-0.030-0.061,-0.128-0.025,0.006-0.033,-0.027-0.029,-0.049-0.024,-0.777 0.145,1.312-0.289,0.095-0.023,-0.034 0.015,-0.112 0.038,-0.034-0.011,-0.103 0.051,-0.122 0.082,-0.137 0.070,-0.095 0.046,-0.111 0.034,0.035 0.049,-0.022 0.055,-0.057 0.055,0.056 0.038,-0.049 0.005,-0.075-0.011,0.008 0.026,0.040 0.021,-0.013 0.001,-0.047-0.012,-0.068-0.020,0.128-0.013,0.005-0.030,-0.034-0.028,0.091-0.050,0.016-0.060,-0.032-0.062,0.038-0.025,0.048-0.014,0.012-0.002,-0.053 0.015,0.001 0.009,-0.022 0.011,-0.037 0.012,0.304-0.027,-0.020-0.026,-0.081-0.034,-0.187 0.026,-0.012 0.003,-0.042 0.009,-0.060 0.012,0.238 0.078,-0.027 0.066,-0.076 0.038,-0.101 0.017,-0.041-0.008,0.004-0.004,-0.025-0.008,0.133 0.078,-0.006 0.030,-0.034 0.004,-0.049-0.013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95.000 275.000,'0.044'-0.029,"0.069"-0.046,0.080-0.053,0.081-0.054,0.076-0.051,-0.023 0.024,0.016 0.004,0.006 0.013,-0.001 0.020,0.158-0.073,0.073-0.009,0.053 0.013,-0.505 0.194,0.589-0.161,0.018 0.033,-0.018 0.034,0.147 0.028,0.019 0.031,-0.039 0.026,-0.073 0.021,0.096 0.127,0.007 0.099,-0.041 0.073,-0.067 0.134,-0.078 0.077,-0.078 0.036,-0.152 0.006,-0.080 0.034,-0.077 0.009,-0.086 0.058,-0.052 0.069,-0.045 0.038,-0.038 0.014,-0.097 0.064,-0.080 0.041,-0.064 0.024,-0.049 0.010,-0.322 0.437,-0.155 0.058,-0.077-0.021,-0.023-0.066,-0.226 0.246,-0.165 0.169,-0.068 0.032,-0.197 0.138,-0.045-0.025,0.056-0.127,-0.055-0.012,0.025-0.084,0.074-0.124,0.142-0.183,0.175-0.206,0.183-0.206,0.175-0.191,0.157-0.168,0.134-0.140,0.109-0.112,0.085-0.086,0.064-0.063,0.045-0.043,0.068-0.036,0.075-0.026,0.077-0.020,0.072-0.014,0.065-0.009,0.055-0.006,0.045-0.003,-0.012 0.001,0.030 0.000,0.029 0.001,0.026 0.001,0.350-0.084,0.170-0.042,0.110-0.015,0.288-0.080,0.121-0.030,0.009 0.004,-1.184 0.211,1.534-0.264,0.104-0.009,-0.041 0.021,-1.525 0.245,1.392-0.184,-0.112 0.040,-0.167 0.04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37.000 263.000,'-0.049'0.123,"-0.077"0.192,-0.089 0.223,-0.089 0.237,-0.049 0.143,-0.028 0.095,-0.005 0.131,-0.010 0.183,0.019 0.122,0.011 0.074,0.004 0.113,0.022 0.045,0.033-0.005,0.040 0.160,0.042 0.053,0.041-0.024,0.038-0.076,0.017 0.670,0.044 0.038,0.035-0.074,0.107 0.431,0.062 0.121,0.029-0.105,0.006-0.238,-0.015-0.110,-0.015-0.127,-0.019-0.208,-0.043 0.118,-0.064-0.154,-0.067-0.220,-0.063-0.018,-0.056-0.143,-0.046-0.209,-0.017-0.154,-0.027-0.115,-0.021-0.144,-0.157-0.213,-0.114-0.137,-0.058-0.155,-0.016-0.15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22.000 287.000,'0.015'-0.003,"0.596"-0.125,0.421-0.070,0.537-0.066,-0.083 0.033,0.066 0.008,0.003 0.017,-0.041 0.023,0.313 0.003,-0.056 0.036,-0.117 0.034,-1.328 0.089,1.214-0.054,-0.121 0.024,-0.133 0.019,-0.088 0.033,-0.126 0.039,-0.141 0.041,-0.141 0.03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48.000 276.000,'-0.067'0.111,"-0.101"0.169,-0.113 0.188,-0.110 0.183,-0.027 0.058,-0.046 0.096,-0.099 0.347,-0.002 0.158,0.045 0.053,0.070-0.017,0.049-0.009,0.025 0.050,0.041-0.013,-0.002 0.070,0.010 0.024,0.026-0.042,0.036-0.083,0.208-1.049,-0.177 1.241,0.049-0.049,0.045-0.116,0.057-0.084,0.067-0.159,0.063-0.150,0.056-0.132,0.093-0.005,0.048-0.015,0.013-0.046,0.014-0.062,0.014-0.068,0.012-0.06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55.000 282.000,'0.217'0.312,"0.141"0.224,0.082 0.151,0.037 0.093,0.005 0.049,-0.374-0.645,0.564 0.941,0.090 0.171,0.032 0.094,0.121 0.265,-0.002 0.034,-0.044-0.054,-0.052-0.113,-0.066-0.107,-0.094-0.139,-0.106-0.150,-0.107-0.148,-0.016 0.109,-0.054-0.011,-0.062-0.062,-0.118-0.213,-0.064-0.029,-0.068-0.04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64.000 282.000,'-0.050'0.062,"-0.080"0.100,-0.095 0.119,-0.100 0.124,-0.096 0.120,-0.426 0.399,-0.206 0.201,-0.094 0.113,-0.218 0.247,-0.033 0.060,0.060-0.035,0.111-0.089,0.012 0.065,0.001 0.064,0.066-0.024,0.102-0.104,0.118-0.147,0.119-0.163,0.101-0.110,0.155-0.170,0.142-0.147,0.094-0.120,0.057-0.094,0.029-0.069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71.000 273.000,'0.037'0.074,"0.060"0.120,0.073 0.146,0.129 0.286,0.058 0.159,0.034 0.116,-0.318-0.723,0.226 0.740,-0.023 0.091,-0.031 0.036,-0.034-0.004,-0.012 0.600,-0.046 0.201,-0.040 0.048,-0.034-0.053,-0.126 0.052,-0.102-0.032,-0.079-0.084,-0.132 0.012,-0.082-0.074,-0.045-0.125,0.012-0.194,-0.031-0.017,-0.008-0.058,0.009-0.084,-0.034-0.057,-0.008-0.089,0.010-0.106,0.022-0.113,-0.091 0.221,0.047-0.064,0.048-0.097,0.116-0.228,0.033-0.083,0.029-0.078,0.024-0.07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81.000 303.000,'-0.012'0.062,"-0.020"0.100,-0.024 0.119,-0.025 0.124,-0.024 0.120,-0.113 0.343,-0.041 0.115,-0.004 0.016,0.053-0.237,-0.003-0.051,-0.004-0.060,-0.004-0.063,-0.047 0.054,0.032-0.111,0.040-0.101,0.041-0.087,0.039-0.070,0.034-0.054,0.028-0.040,0.035-0.097,0.033-0.108,0.033-0.117,0.030-0.113,0.026-0.103,0.021-0.089,0.005-0.048,-0.006-0.019,-0.013 0.001,-0.084 0.406,0.162-0.625,0.021-0.094,-0.005-0.045,0.160-0.308,0.093-0.145,0.041-0.023,0.006 0.054,-0.107 0.324,-0.015 0.092,-0.018 0.097,-0.018 0.096,0.018-0.093,-0.012 0.011,-0.009 0.035,0.090-0.070,0.035 0.023,0.013 0.047,-0.078 0.170,-0.012 0.072,-0.016 0.076,-0.018 0.074,0.069 0.052,-0.020 0.137,-0.019 0.125,0.011 0.236,-0.007 0.153,-0.033 0.089,-0.047 0.042,-0.085-0.002,-0.039 0.051,-0.037 0.033,-0.033 0.019,-0.024 0.185,-0.029 0.055,-0.024 0.004,-0.031-0.659,-0.014 0.830,-0.052 0.010,-0.054-0.045,-0.039-0.031,-0.005-0.139,0.010-0.146,0.019-0.138,0.023-0.121,0.023-0.100,0.021-0.079,0.018-0.059,0.015-0.042,0.012-0.028,0.018-0.054,0.019-0.062,0.020-0.064,0.018-0.060,0.016-0.053,0.013-0.044,0.010-0.035,0.008-0.027,0.005-0.019,-0.010 0.042,0.015-0.024,0.018-0.027,0.019-0.028,0.074-0.096,0.031-0.039,0.006-0.012,-0.012 0.007,0.037-0.100,0.008-0.047,-0.012-0.008,-0.025 0.018,0.030-0.075,-0.007 0.057,0.000 0.062,-0.038 0.089,-0.031 0.046,-0.035 0.038,-0.001 0.007,0.006 0.028,0.016 0.021,0.009-0.049,-0.002 0.010,-0.007 0.041,-0.009 0.056,-0.009 0.060,-0.009 0.058,-0.008 0.051,-0.037 0.105,0.014 0.099,0.019 0.114,0.038 0.153,-0.007 0.072,-0.017 0.037,-0.023 0.011,-0.020 0.170,-0.027 0.072,-0.025 0.019,-0.019 0.057,-0.020-0.003,-0.015-0.011,0.002-0.120,0.016 0.017,0.022 0.003,0.026-0.006,-0.067-0.501,0.193 0.700,0.071-0.012,0.043-0.070,0.022-0.102,0.086-0.041,0.048-0.073,0.019-0.088,0.117 0.012,0.027-0.052,-0.010-0.068,0.052-0.156,0.002-0.113,-0.029-0.07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1.000 295.000,'-0.074'0.295,"-0.047"0.214,-0.018 0.115,-0.001 0.049,0.011 0.004,0.017-0.024,0.019-0.040,0.006 0.097,-0.002 0.018,-0.008-0.033,-0.010-0.062,-0.011-0.076,-0.011-0.078,0.104-0.38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82.000 583.000,'0.324'-0.236,"0.213"-0.148,0.126-0.081,0.061-0.033,0.015 0.001,0.299-0.036,0.164 0.016,0.065 0.048,0.138 0.015,-0.057 0.039,-0.120 0.031,0.051 0.042,-0.084 0.063,-0.135 0.063,-0.154 0.057,-0.744 0.131,0.596-0.045,-0.065 0.071,-0.068 0.070,-0.065 0.064,-0.058 0.056,-0.050 0.046,-0.072 0.169,-0.123 0.117,-0.125 0.084,-0.170 0.032,-0.121 0.073,-0.091 0.046,-0.122 0.120,-0.096 0.092,-0.067 0.049,-0.043 0.017,-0.432 0.400,-0.138 0.042,-0.026-0.040,0.045-0.085,-0.209 0.079,-0.150 0.073,-0.036-0.015,0.123-0.159,-0.015-0.028,0.031-0.073,-0.037 0.039,0.066-0.081,0.096-0.126,0.110-0.148,-0.152 0.036,0.091-0.162,0.102-0.166,0.066-0.260,0.095-0.206,0.116-0.161,0.119-0.12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0.000 304.000,'0.000'0.081,"0.000"0.125,0.000 0.142,0.000 0.141,0.000 0.026,0.000 0.047,0.000 0.027,0.000 0.012,0.000 0.020,0.000-0.028,0.000-0.037,0.000-0.104,0.000-0.011,0.000-0.005,0.000 0.000,-0.025 0.045,-0.038-0.056,-0.044-0.06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13.000 281.000,'0.018'0.055,"0.030"0.090,0.036 0.109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21.000 302.000,'-0.013'0.053,"-0.022"0.087,-0.027 0.106,-0.028 0.114,-0.045 0.184,-0.003 0.021,0.009-0.027,0.016-0.056,0.019-0.068,0.020-0.071,0.018-0.067,0.016-0.059,0.013-0.049,0.010-0.039,0.008-0.029,0.005-0.021,0.004-0.014,0.002-0.009,0.001-0.005,-0.000-0.054,0.000-0.075,-0.000-0.088,-0.000-0.090,-0.000-0.086,-0.000-0.078,0.024-0.083,0.038-0.022,0.044 0.000,0.045-0.084,0.042-0.058,0.037-0.037,0.023-0.043,-0.017 0.037,-0.030 0.054,0.029 0.020,0.009 0.009,-0.012 0.027,-0.040 0.121,-0.000 0.034,0.003 0.034,0.005 0.032,0.083-0.056,0.039-0.002,0.018 0.013,0.003 0.023,-0.007 0.028,0.131-0.087,0.036 0.022,0.008 0.050,0.033 0.055,0.026 0.020,-0.001 0.011,-0.018 0.103,-0.028 0.081,-0.032 0.060,-0.102 0.040,-0.027 0.022,-0.025 0.015,-0.022 0.010,0.012 0.061,-0.053 0.078,-0.054 0.087,-0.180-0.200,0.112 0.311,-0.039 0.069,-0.033 0.039,-0.066-0.370,0.036 0.572,-0.026 0.073,-0.018 0.038,-0.007-0.632,-0.005 0.797,-0.006 0.062,-0.003-0.017,-0.001-0.066,0.002-0.060,0.001 0.033,0.001 0.010,0.061 0.062,0.038-0.025,0.021-0.059,0.007-0.078,0.109 0.064,0.069-0.057,0.047-0.073,0.032-0.132,0.065-0.047,0.048-0.063,0.034-0.070,0.344-0.041,0.135-0.123,0.049-0.117,-0.009-0.105,-0.055-0.150,-0.033-0.113,-0.061-0.08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61.000 294.000,'0.071'0.000,"0.118"0.000,0.385 0.000,0.028 0.000,0.105 0.000,0.073 0.000,-0.577 0.000,1.005 0.018,0.094 0.029,0.019 0.033,-0.030 0.034,0.152 0.023,-0.052-0.002,-0.121-0.013,-0.190-0.029,-0.047-0.015,-0.055-0.015,-0.156-0.017,-0.078-0.011,-0.080-0.009,-0.078-0.008,-0.033-0.042,-0.146-0.064,-0.142-0.071,-0.129-0.07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68.000 292.000,'0.000'0.071,"0.000"0.118,0.000 0.311,0.000 0.087,0.000 0.087,0.000 0.049,0.000 0.020,0.000 0.093,0.000-0.006,0.000-0.016,0.000 0.086,0.000-0.028,0.000-0.062,0.000-0.078,0.000-0.082,0.000-0.077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97.000 278.000,'0.000'0.089,"0.000"0.145,0.000 0.035,0.000 0.091,0.000 0.261,0.000 0.097,0.000 0.061,0.000 0.042,0.000 0.047,0.000-0.000,0.000-0.033,0.000 0.358,0.000 0.073,0.000 0.023,0.000-0.098,0.000 0.004,0.000-0.047,0.000-0.078,0.000-0.094,-0.074 0.282,-0.042 0.083,-0.018 0.003,-0.002 0.099,0.009 0.006,0.015-0.054,0.018-0.088,0.018-0.104,0.017-0.106,0.014 0.127,0.014-0.014,0.011-0.054,-0.075 0.009,-0.038-0.036,-0.013-0.061,0.000-0.080,0.016-0.134,0.021-0.135,0.022-0.124,0.025-0.135,0.016-0.061,0.013-0.04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22.000 290.000,'0.112'0.000,"0.171"0.000,0.193 0.000,0.033 0.000,0.090 0.000,0.057 0.000,0.031 0.000,0.176 0.000,0.039 0.000,-0.018 0.000,-0.055 0.000,-0.076 0.000,0.196 0.074,0.038 0.042,-0.024 0.018,-0.033-0.003,-0.053-0.008,-0.083-0.014,-0.098-0.016,-0.100-0.017,-0.095-0.016,-0.038-0.012,-0.066-0.015,-0.046-0.01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25.000 303.000,'0.041'-0.014,"0.065"-0.022,0.076-0.025,0.078-0.026,0.074-0.025,0.181-0.023,0.073 0.005,0.024 0.014,-0.495 0.095,0.474-0.063,0.015 0.015,-0.007 0.014,0.074 0.011,-0.022 0.013,-0.055 0.010,-0.071 0.008,-0.077 0.006,-0.075 0.004,-0.068 0.003,-0.058 0.002,-0.048 0.001,-0.038 0.00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0.000 736.000,'2.000'0.00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27.000 226.000,'0.147'0.000,"0.231"0.000,0.243 0.000,0.159 0.000,0.093 0.000,-0.689-0.003,1.063-0.090,0.117-0.040,0.014-0.013,0.041 0.013,0.051 0.012,-0.002 0.017,-0.166 0.029,-0.005 0.013,-0.046 0.013,-0.072 0.011,-0.033 0.063,-0.057 0.043,-0.071 0.026,-0.077 0.01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677.000 590.000,'0.084'0.056,"0.128"0.086,0.145 0.097,0.214 0.130,0.146 0.103,0.304 0.180,0.145 0.085,0.056 0.034,-0.003-0.001,0.047 0.004,0.023-0.006,-0.031-0.036,0.263-0.011,0.039-0.069,-0.051-0.069,0.150 0.020,0.009-0.010,-0.078-0.028,0.070 0.019,-0.012-0.037,-0.062-0.069,-1.282-0.386,1.342 0.433,-0.019 0.001,-0.114-0.038,-0.166-0.060,-0.033 0.003,-0.094-0.030,-0.125-0.049,0.086 0.042,-0.063-0.022,-0.104-0.045,-0.212-0.097,-0.104-0.072,-0.098-0.075,-0.088-0.07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29.000 236.000,'0.089'0.000,"0.145"0.000,0.017 0.000,0.060 0.000,0.298 0.000,0.088 0.000,0.052 0.000,-0.092 0.000,0.033 0.000,0.013 0.000,-0.002 0.000,0.028 0.000,-0.006 0.000,-0.029 0.000,-0.044 0.000,-0.035 0.015,-0.086 0.024,-0.090 0.029,-0.087 0.030,-0.075 0.095,-0.137 0.087,-0.124 0.086,-0.066-0.047,-0.054 0.015,-0.045 0.006,-0.037-0.001,-0.149 0.048,-0.112 0.026,-0.081 0.009,-0.054-0.003,-0.533 0.346,-0.217 0.132,-0.088 0.050,-0.000-0.005,-0.024 0.054,-0.002 0.015,0.056-0.041,0.063-0.043,0.044-0.002,0.090-0.018,-0.020 0.066,0.166-0.093,0.162-0.103,0.276-0.226,0.086-0.064,0.074-0.057,0.062-0.049,0.006 0.027,0.091-0.052,0.080-0.041,0.066-0.031,0.136-0.039,0.169-0.048,0.174-0.046,0.171-0.119,0.134-0.073,0.088-0.044,0.223-0.120,0.146-0.086,0.086-0.059,0.349-0.065,0.094-0.019,-0.023-0.003,-0.222 0.044,0.039-0.024,-0.009-0.008,-0.042 0.004,0.268-0.080,0.026-0.012,-0.062 0.011,-0.116 0.026,-0.146 0.035,-0.082-0.040,-0.127-0.013,-0.136 0.001,-0.186 0.044,-0.105 0.013,-0.093 0.014,-0.007-0.186,-0.143-0.061,-0.127-0.037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38.000 201.000,'0.000'0.119,"0.000"0.193,0.000 0.101,0.000 0.124,0.000 0.110,0.000 0.095,0.000 0.180,0.000 0.013,0.000-0.025,0.000-0.048,0.000-0.061,0.045 0.428,0.068 0.099,0.109 0.044,0.051-0.007,0.009-0.06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84.000 736.000,'2.000'0.00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45.000 215.000,'-0.056'0.084,"-0.086"0.128,-0.097 0.145,0.023-0.022,-0.006 0.031,0.008 0.015,0.017 0.004,-0.078 0.135,-0.007 0.023,0.016-0.007,0.030-0.026,0.026 0.001,0.043-0.036,0.041-0.034,0.036-0.030,0.030-0.025,0.023-0.020,0.018-0.036,0.011-0.008,0.008-0.005,0.006 0.103,0.003 0.043,0.001 0.016,0.000 0.027,-0.001 0.007,-0.001 0.003,-0.001 0.000,-0.002 0.013,-0.001 0.024,-0.001-0.001,-0.001 0.018,-0.001-0.032,-0.000-0.037,0.021-0.027,0.034 0.015,0.040-0.000,0.022-0.057,0.028-0.019,0.025-0.022,0.022-0.023,0.005-0.022,-0.007-0.021,-0.015-0.018,-0.020-0.016,0.117 0.117,0.053-0.009,0.033-0.039,0.005-0.058,-0.002-0.057,-0.010-0.056,-0.015-0.050,0.051 0.035,0.018 0.010,-0.007-0.009,-0.023-0.019,-0.031-0.024,-0.033-0.026,-0.003-0.051,0.031-0.059,0.044-0.062,0.009-0.029,0.039-0.035,0.017-0.031,0.001-0.026,0.172-0.077,0.011-0.019,-0.024-0.009,-0.044-0.003,0.005 0.010,0.003-0.006,-0.016-0.007,-0.060 0.014,-0.026-0.007,-0.026-0.008,-0.064 0.025,-0.024 0.000,-0.022 0.001,-0.020 0.002,-0.017-0.037,-0.014-0.010,-0.012 0.010,-0.009 0.023,0.146-0.190,0.043-0.033,0.017 0.022,-0.015-0.041,-0.021-0.008,-0.028 0.018,-0.030 0.033,-0.044 0.026,-0.059 0.031,-0.059 0.027,-0.004 0.003,0.002-0.027,-0.012-0.012,-0.035 0.042,-0.021 0.010,-0.022 0.014,-0.022 0.016,0.077-0.239,0.017-0.070,-0.006-0.015,-0.043 0.110,-0.018 0.007,-0.020 0.008,-0.020 0.009,-0.015-0.018,-0.019 0.035,-0.016 0.040,-0.013 0.040,-0.010 0.037,-0.008 0.033,-0.005 0.028,-0.077-0.064,-0.044-0.028,-0.019-0.010,0.019 0.074,0.005 0.011,0.010 0.014,0.012 0.015,-0.053-0.038,-0.042-0.020,-0.033-0.006,-0.024 0.004,-0.067-0.111,-0.011 0.011,-0.001 0.044,0.005 0.061,-0.019 0.024,0.002 0.033,0.001 0.021,0.022 0.029,-0.001 0.003,-0.002-0.002,-0.076 0.020,-0.044 0.032,-0.021 0.038,0.030 0.044,-0.004 0.005,0.020-0.002,0.036-0.007,-0.022 0.003,-0.007 0.010,0.003 0.015,0.010 0.017,-0.232 0.001,-0.057 0.026,-0.001 0.023,0.035 0.019,-0.000 0.089,0.003 0.052,0.025 0.026,-0.012 0.032,0.039 0.033,0.068 0.032,-0.053 0.019,0.009-0.018,0.025-0.030,0.082-0.009,-0.008 0.012,0.006-0.002,0.015-0.012,-0.171 0.130,-0.012 0.053,0.018 0.030,0.164-0.077,0.051-0.001,0.057-0.004,0.057-0.00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66.000 288.000,'0.000'0.040,"0.000"0.063,0.000 0.073,0.000 0.075,0.000 0.071,0.000 0.064,0.000 0.054,0.000 0.042,0.000 0.008,0.000-0.007,0.000-0.015,0.000-0.020,0.000-0.021,0.000 0.201,0.000 0.109,0.000 0.061,0.000-0.154,0.000-0.002,0.000-0.009,0.000-0.013,0.000 0.174,0.000 0.032,0.000 0.009,0.000 0.149,0.000-0.003,0.000-0.045,0.000-0.066,0.000-0.016,0.000-0.010,0.000-0.056,0.000-0.082,0.000-0.092,0.000-0.092,0.000 0.052,0.000 0.024,0.000-0.006,0.000-0.025,0.000-0.036,0.000-0.040,0.000-0.040,0.000-0.048,0.000-0.035,0.000-0.031,0.000-0.026,0.000 0.057,0.000 0.056,0.000 0.030,0.000 0.010,0.000 0.009,0.000-0.008,0.000-0.01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0.000 728.000,'2.000'0.00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037.000 177.000,'-0.090'0.144,"-0.082"0.139,-0.224 0.368,-0.103 0.165,-0.066 0.101,-0.037 0.052,0.480-0.771,-0.774 1.292,-0.101 0.226,-0.007 0.079,0.016 0.018,-0.052 0.109,-0.011 0.013,-0.295 0.489,-0.032 0.039,0.040-0.071,1.087-1.945,-1.040 1.868,0.051-0.027,0.099-0.088,0.913-1.759,-1.073 2.312,0.001 0.103,0.066-0.107,0.101-0.229,0.163-0.213,0.065-0.018,0.080-0.073,0.109-0.091,0.062 0.015,0.078-0.051,0.085-0.093,-0.067 0.435,0.029-0.028,0.033-0.097,0.050-0.301,-0.007-0.022,0.006-0.068,0.015-0.096,-0.234 0.484,-0.048-0.092,0.008-0.176,0.042-0.214,-0.095 0.214,0.011-0.001,0.070-0.115,0.175-0.495,0.042-0.153,0.036-0.157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049.000 215.000,'0.089'0.000,"0.145"0.000,0.311 0.000,0.241 0.000,0.256 0.000,0.158 0.000,0.062 0.000,-0.003 0.000,0.108 0.084,-0.032 0.045,-0.104 0.017,-0.205 0.008,-0.139 0.018,-0.136 0.017,-0.124 0.01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051.000 236.000,'0.368'-0.074,"0.122"-0.019,0.124-0.016,0.080-0.005,0.045 0.002,0.227-0.050,0.148-0.024,0.096-0.006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07.000 181.000,'-0.037'0.050,"-0.060"0.080,-0.072 0.095,-0.075 0.100,-0.072 0.096,-0.067 0.080,-0.056 0.078,-0.029 0.050,-0.008 0.028,-0.130 0.238,-0.059 0.122,-0.039 0.080,0.026 0.087,0.010 0.105,0.043 0.044,0.063-0.000,-0.035 0.251,0.033 0.033,0.045-0.041,0.050-0.088,0.050-0.115,-0.009 0.388,0.026 0.217,0.043 0.103,0.283-1.626,-0.292 1.900,0.020 0.090,0.035-0.012,-0.072 0.580,0.016 0.003,0.041-0.139,-0.006-0.074,0.007-0.041,0.029-0.131,0.008-0.342,-0.023-0.046,-0.013-0.111,-0.005-0.151,-0.023 0.142,0.013-0.109,0.017-0.161,0.020-0.186,0.020-0.191,0.028 0.159,0.038 0.029,0.039-0.045,0.030 0.012,0.039-0.138,0.033-0.149,0.003-0.194,-0.017-0.209,-0.029-0.20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31.000 557.000,'0.442'-0.147,"0.481"-0.160,0.315-0.105,-0.066 0.022,0.070-0.023,0.031-0.010,-0.994 0.331,1.169-0.375,0.047 0.007,-0.022 0.034,-1.154 0.335,1.417-0.377,0.035 0.029,-0.034 0.051,-0.236 0.089,-0.036 0.024,-0.076 0.018,-0.100 0.013,0.145-0.001,-0.066 0.034,-0.101 0.037,-0.117 0.036,-0.147 0.034,-0.127 0.028,-0.119 0.023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086.000 218.000,'0.066'-0.013,"0.116"-0.023,0.338-0.060,0.166-0.021,0.106-0.007,0.059 0.003,0.024 0.010,0.472 0.006,0.228 0.018,0.104 0.018,0.115 0.041,-0.034 0.053,-0.127 0.057,-0.152 0.030,-0.157 0.011,-0.149-0.002,-0.294-0.025,-0.115-0.010,-0.107-0.012,-0.096-0.012,-0.055-0.008,-0.086-0.012,-0.072-0.011,-0.057-0.009,-0.044-0.007,0.207-0.050,0.100-0.073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14.000 204.000,'-0.089'0.178,"-0.135"0.270,-0.086 0.153,-0.076 0.120,-0.056 0.077,-0.040 0.044,0.388-0.668,-0.463 1.099,-0.051 0.276,-0.098 0.451,0.015 0.131,0.066-0.031,0.092-0.129,0.139-0.152,0.078-0.008,0.072-0.057,0.132 0.361,0.112-0.053,0.069-0.150,0.120-0.084,0.084-0.075,0.052-0.140,0.028-0.17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23.000 217.000,'0.000'0.295,"0.000"0.276,0.000 0.143,0.000-0.122,0.000 0.023,0.000 0.010,0.000 0.000,0.112 0.386,0.087 0.083,0.065-0.012,-0.014-0.164,0.019-0.037,0.011-0.062,0.006-0.076,0.174 0.031,0.092-0.102,0.066-0.091,-0.066-0.184,0.025-0.067,0.000-0.064,-0.017-0.058,0.217-0.057,0.036-0.108,0.010-0.098,0.021-0.165,0.065-0.119,0.005-0.075,-0.036-0.041,0.046-0.192,-0.047-0.100,-0.072-0.049,-0.084-0.013,-0.105-0.011,-0.053-0.050,-0.067-0.015,-0.073 0.010,-0.047-0.192,-0.083-0.045,-0.074-0.001,-0.138 0.092,-0.100 0.036,-0.082 0.064,-0.065 0.080,-0.239-0.168,-0.143 0.085,-0.098 0.102,-0.118 0.141,-0.058 0.135,-0.010 0.128,0.021 0.114,-0.211 0.094,-0.064 0.079,0.023 0.060,0.062 0.127,-0.004 0.096,0.040 0.076,0.013 0.094,0.034 0.045,0.055 0.007,0.065-0.018,0.069-0.034,0.572-0.249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45.000 199.000,'0.094'0.283,"0.063"0.235,0.061 0.214,0.057 0.188,0.136 0.445,0.037 0.111,0.016 0.036,0.003 0.335,-0.056 0.073,-0.069-0.032,-0.155 0.101,-0.111 0.007,-0.075-0.051,-0.167 0.065,-0.131-0.063,-0.098-0.157,-0.069-0.202,-0.292 0.321,-0.140 0.078,-0.039-0.063,0.082-0.345,-0.035-0.040,0.006-0.076,0.015-0.090,0.045-0.102,0.075-0.125,0.092-0.135,0.504-0.776,-0.563 0.898,0.057-0.088,0.060-0.109,0.018-0.074,0.076-0.178,0.069-0.169,0.058-0.148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67.000 214.000,'0.053'0.000,"0.087"0.000,0.106 0.000,0.114 0.000,0.239 0.000,0.086 0.000,0.023 0.000,-0.019 0.000,0.035 0.074,-0.006 0.042,-0.032 0.018,0.146-0.073,0.006-0.055,-0.052-0.035,-0.084-0.019,-0.097-0.008,-0.096 0.00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71.000 229.000,'0.098'0.000,"0.154"0.000,0.178 0.000,0.140 0.000,0.020 0.000,-0.033 0.000,-0.062 0.000,-0.075 0.000,-0.076 0.000,-0.070 0.000,-0.060 0.000,-0.049 0.000,-0.038 0.000,-0.028 0.000,-0.020 0.000,-0.013 0.000,-0.007 0.000,0.009 0.000,0.033 0.000,0.041 0.000,0.043 0.000,0.042 0.00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1198.000 214.000,'-0.025'0.037,"-0.040"0.060,-0.048 0.072,-0.050 0.075,-0.048 0.072,-0.044 0.120,-0.032 0.070,-0.024 0.035,0.015 0.045,0.020 0.023,0.030-0.006,0.035-0.025,-0.067 0.209,0.003 0.027,0.024-0.029,0.036-0.062,0.074-0.071,0.023 0.057,0.022 0.023,0.007 0.173,0.027-0.055,0.022-0.079,0.017-0.089,0.022-0.543,0.065 0.550,0.042 0.007,0.021-0.018,0.040 0.058,0.032-0.048,0.031-0.081,-0.184-0.486,0.163 0.382,0.011-0.019,0.009-0.026,0.008-0.029,0.197 0.090,0.086-0.029,0.035-0.055,0.000-0.067,-0.121-0.118,-0.012-0.044,-0.013-0.041,-0.305-0.126,0.422 0.095,0.004-0.042,-0.016-0.034,-0.028-0.026,0.050-0.019,0.047-0.013,0.037-0.009,-0.002-0.003,0.018-0.002,-0.008-0.001,-0.026 0.000,0.205-0.025,-0.033-0.031,-0.066-0.035,-0.081-0.034,0.029-0.052,0.004-0.059,-0.073-0.033,-0.082-0.029,-0.093-0.020,-0.101 0.032,-0.041 0.001,-0.028 0.004,-0.018 0.006,0.161-0.118,0.050-0.045,-0.005-0.017,0.044-0.083,-0.012-0.033,-0.046 0.001,-0.111 0.137,-0.022 0.023,-0.017 0.025,-0.012 0.026,0.026-0.213,-0.044-0.050,-0.046 0.000,-0.044 0.032,-0.043 0.067,-0.030 0.039,-0.025 0.037,-0.019 0.033,-0.014 0.028,-0.010 0.023,-0.005 0.074,-0.003 0.015,-0.002 0.012,-0.001 0.010,-0.026-0.116,-0.038-0.041,-0.043-0.019,0.003-0.039,-0.004-0.061,0.004-0.027,0.009-0.002,-0.027-0.110,-0.011 0.050,-0.016 0.062,-0.017 0.064,0.001 0.034,-0.022-0.006,-0.024 0.005,-0.035 0.057,-0.024 0.019,-0.002 0.021,0.014 0.021,-0.039-0.016,0.003 0.057,0.000 0.059,-0.023 0.020,-0.002 0.014,-0.002-0.001,0.266 0.177,-0.361-0.257,-0.029-0.010,0.001 0.022,0.019 0.039,0.056 0.061,0.014 0.038,0.011 0.036,-0.098-0.056,-0.036-0.015,-0.009 0.006,0.038 0.028,0.014 0.022,0.017 0.024,-0.092 0.019,-0.024 0.024,0.003 0.020,0.035 0.018,-0.008 0.010,0.015 0.007,0.028 0.006,0.036 0.004,-0.014 0.003,0.011 0.002,0.021 0.019,0.026 0.029,0.027 0.033,0.026 0.033,0.017 0.012,0.010-0.002,0.005-0.011,-0.103-0.010,-0.044-0.020,-0.017-0.020,-0.066 0.002,-0.022 0.016,0.011 0.023,0.031 0.026,0.418-0.11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ignorePressure" value="0"/>
    </inkml:brush>
  </inkml:definitions>
  <inkml:trace contextRef="#ctx0" brushRef="#br0">89.000 730.000,'2.000'0.00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961.000 693.000,'0.028'-0.019,"0.043"-0.029,0.048-0.032,0.048-0.032,0.043-0.029,0.037-0.025,0.030-0.020,0.023-0.015,0.017-0.011,0.068-0.101,0.009-0.064,-0.027-0.036,0.033 0.012,0.031-0.004,0.013 0.003,0.074-0.067,0.034-0.033,0.005-0.009,-0.097 0.086,-0.021 0.016,-0.024 0.019,-0.026 0.021,0.150-0.152,0.014-0.020,-0.010 0.005,0.043-0.047,0.005-0.007,-0.025 0.023,-0.041 0.040,0.050-0.050,0.005-0.006,-0.018 0.017,0.012-0.012,0.013-0.012,-0.011 0.011,0.122-0.049,0.051-0.010,0.002 0.016,-0.085 0.067,-0.003-0.002,-0.024 0.015,-0.038 0.026,0.008-0.075,-0.013-0.034,-0.028-0.004,-0.036 0.018,0.119-0.075,0.061-0.029,0.018 0.004,-0.013 0.027,0.042-0.028,-0.062 0.065,-0.071 0.069,-0.072 0.067,0.182-0.112,0.068-0.034,0.009 0.002,0.104-0.099,-0.018 0.001,-0.059 0.035,0.089-0.114,0.005-0.029,-0.047 0.026,-0.073 0.157,0.044 0.014,-0.002 0.032,-0.033 0.042,0.132-0.066,-0.075 0.077,-0.078 0.075,-0.073 0.067,-0.032-0.016,0.037-0.041,0.011-0.013,-0.007 0.006,0.001-0.024,-0.003-0.019,-0.024-0.001,0.207-0.069,0.019 0.029,-0.032 0.037,0.156-0.075,-0.002-0.000,-0.062 0.024,0.102-0.061,-0.033 0.011,-0.093 0.042,-0.121 0.057,-0.692 0.442,0.898-0.638,0.059-0.076,-0.029-0.006,-0.070 0.068,-0.000 0.004,-0.044 0.029,0.215-0.129,-0.025 0.028,-0.085 0.059,0.052 0.072,-0.035 0.075,-0.085 0.070,0.058-0.022,-0.026 0.006,-0.076 0.023,0.179-0.052,0.070-0.010,-0.003 0.017,-0.985 0.477,0.974-0.475,-0.036 0.005,-0.091 0.028,-0.119 0.040,0.092-0.074,-0.042-0.003,-0.083 0.019,0.067 0.032,-0.014 0.037,-0.063 0.037,-0.053 0.084,0.007 0.020,-0.030 0.015,0.137-0.061,-0.008 0.007,-0.062 0.034,-0.092 0.049,-0.104 0.055,0.063-0.021,0.045-0.029,-0.001-0.020,0.187-0.037,0.015 0.037,-0.021 0.051,-0.812 0.228,0.686-0.215,-0.034 0.006,-0.055 0.021,0.020 0.008,0.005-0.001,-0.006-0.007,-0.051 0.017,-0.012-0.004,-0.035-0.004,-0.048-0.004,0.199-0.045,0.004 0.033,-0.014 0.041,-0.687 0.167,0.726-0.218,-0.049 0.001,-0.082 0.023,-0.094 0.035,-0.057 0.050,-0.018 0.032,-0.030 0.029,0.038 0.025,0.005 0.021,-0.016 0.016,0.045 0.012,0.007 0.009,-0.017 0.006,0.089 0.004,-0.002 0.002,-0.032 0.001,-0.171-0.002,-0.038-0.000,-0.037-0.001,-0.035-0.001,0.124-0.000,-0.001-0.001,-0.022-0.001,-0.033-0.001,0.024 0.073,0.018 0.041,-0.000 0.018,0.103 0.011,0.020-0.011,-0.012-0.018,-0.030 0.007,-0.039 0.022,-0.042 0.029,0.044 0.003,0.010-0.013,-0.012-0.022,-0.025-0.025,-0.031-0.026,-0.032-0.023,-0.093-0.012,-0.030 0.007,-0.028 0.013,-0.025 0.017,-0.022 0.018,0.101 0.028,0.042 0.030,0.002 0.030,-0.312-0.157,0.337 0.147,0.026-0.008,0.012-0.016,0.041 0.031,0.021 0.013,0.000-0.002,-0.015-0.013,0.099 0.048,-0.042 0.006,-0.045 0.011,-0.112-0.047,-0.040-0.021,-0.037-0.026,-0.033-0.028,-0.028-0.027,0.095 0.061,0.037 0.050,-0.001 0.040,0.009-0.002,0.022 0.014,0.006 0.009,-0.006 0.004,0.137 0.058,0.021 0.004,-0.005 0.001,-0.022-0.025,-0.031-0.040,-0.035-0.047,-0.015 0.015,-0.001 0.020,-0.018 0.009,-0.029 0.001,-0.034-0.005,-0.314-0.216,0.346 0.252,0.029 0.004,-0.358-0.246,0.492 0.354,0.019 0.027,-0.015 0.002,-0.035-0.014,-0.007 0.010,-0.047-0.022,-0.044-0.022,0.011 0.006,0.015-0.010,-0.002-0.036,0.020 0.017,0.024 0.024,0.003 0.011,-0.421-0.332,0.411 0.284,0.007-0.011,-0.010-0.014,-0.022-0.015,0.025 0.039,0.002 0.020,-0.013 0.006,-0.023-0.003,0.171 0.148,0.000-0.017,-0.028-0.054,0.003 0.023,-0.044-0.001,-0.076-0.020,-0.089-0.031,0.069 0.101,0.045 0.062,0.013 0.020,0.066 0.065,0.021 0.015,-0.010-0.018,0.094 0.087,-0.001-0.012,-0.034-0.043,-0.079-0.089,-0.015-0.020,-0.035-0.039,-0.046-0.049,-0.051-0.053,0.138 0.210,0.042 0.083,0.004 0.021,0.053 0.054,0.006-0.003,-0.024-0.039,0.047-0.040,0.036-0.018,-0.004-0.038,-0.001-0.016,-0.013-0.020,-0.039-0.038,-0.054-0.048,0.128 0.153,-0.035 0.023,-0.056 0.007,0.019 0.052,-0.020-0.008,-0.043-0.044,-0.001-0.035,0.014-0.027,-0.003-0.050,-0.014-0.061,-0.517-0.466,0.457 0.455,0.036 0.057,0.012 0.026,0.172 0.206,-0.002 0.030,-0.038-0.006,-0.059-0.030,0.040 0.058,-0.029-0.034,-0.047-0.062,0.066 0.136,-0.021-0.002,-0.045-0.053,-0.123-0.132,-0.007 0.008,-0.020-0.023,-0.028-0.042,-0.371-0.536,0.645 0.894,0.061 0.063,-0.003-0.025,-0.044-0.079,0.012-0.004,-0.026-0.029,-0.049-0.043,0.014 0.001,-0.020-0.045,-0.041-0.071,-0.537-0.671,0.574 0.670,0.021-0.009,0.009-0.018,-0.079-0.106,-0.000-0.013,-0.022-0.033,-0.036-0.044,0.058 0.051,-0.023-0.029,-0.042-0.046,-0.053-0.055,-0.057-0.058,0.309 0.263,0.104 0.126,-0.100-0.098,0.010-0.006,-0.026-0.049,-0.050-0.076,0.010-0.048,0.009-0.027,-0.020-0.035,-0.040-0.039,0.187 0.152,-0.039-0.008,-0.066-0.030,0.034 0.043,0.009 0.001,-0.007-0.026,0.019 0.026,-0.027-0.010,-0.062-0.037,-0.078-0.051,-0.533-0.442,0.652 0.511,0.056 0.040,-0.001 0.002,0.061 0.051,0.022 0.005,-0.004-0.025,0.093-0.002,-0.037-0.059,-0.076-0.061,-0.040-0.036,-0.004-0.040,-0.016-0.062,-0.110-0.062,-0.015-0.018,-0.035-0.031,-0.047-0.038,0.275 0.102,-0.004-0.022,-0.060-0.045,-0.089-0.055,0.088 0.107,0.054 0.040,0.014-0.009,-0.079-0.058,-0.009-0.006,-0.037-0.004,0.209 0.016,0.005-0.048,-0.052-0.054,-0.034-0.062,-0.002-0.043,-0.019-0.038,-0.049-0.035,-0.013-0.022,-0.035-0.017,-0.048-0.013,-0.053-0.009,0.228-0.008,0.051-0.005,0.006-0.002,-0.007 0.001,0.013 0.001,-0.015 0.001,0.084 0.001,-0.048 0.002,-0.086 0.002,0.001-0.072,-0.006-0.041,-0.046-0.017,-0.078 0.019,0.008 0.006,-0.024 0.010,-0.044 0.012,0.298-0.004,-0.018 0.021,-0.078 0.019,-0.108 0.016,-0.083-0.037,0.059-0.028,0.025-0.014,0.000-0.004,0.135-0.071,0.017-0.027,-0.008-0.004,-0.760 0.174,0.859-0.172,-0.010 0.026,-0.035 0.031,0.097-0.059,-0.020-0.011,-0.049 0.013,-0.136 0.026,-0.040-0.010,-0.061-0.015,0.074-0.002,-0.013 0.018,-0.054 0.025,-0.077 0.029,-0.087 0.029,0.036 0.029,0.013 0.023,-0.015 0.019,0.139 0.014,-0.016 0.016,-0.050 0.011,-0.039-0.020,-0.028-0.038,-0.020-0.046,-0.115-0.000,-0.035-0.002,-0.035 0.006,-0.076 0.019,-0.031 0.011,-0.029 0.012,-0.025 0.012,-0.022 0.011,-0.018 0.010,-0.015 0.009,-0.011 0.008,0.040 0.005,-0.041 0.007,-0.044 0.005,-0.042 0.003,-0.036 0.002,-0.030 0.001,-0.024 0.000,-0.018-0.000,-0.013-0.001,-0.009-0.001,-0.005-0.001,-0.003-0.001,-0.001-0.001,0.000-0.000,0.001-0.000,0.001-0.000,0.001-0.000,0.001-0.000,0.001-0.000,0.001 0.000,0.001 0.000,0.000 0.000,0.003-0.003,0.003-0.005,0.003-0.005,0.003-0.005,0.003-0.004,0.002-0.004,0.002-0.003,0.001-0.002,0.001-0.002,0.001-0.001,0.000-0.001,0.000-0.000,0.000-0.000,0.000 0.000,0.000 0.000,-0.000 0.000,-0.000 0.000,-0.000 0.000,0.000 0.000,-0.000 0.000,0.000 0.000,0.000 0.000,-0.000 0.000,0.000 0.000,0.000 0.000,0.000 0.000,0.000 0.000,0.000 0.000,0.000 0.000,0.000 0.000,-0.005-0.017,0.017-0.041,0.021-0.050,0.022-0.054,0.052-0.090,0.026-0.033,0.020-0.016,0.015-0.004,0.035-0.025,0.017 0.001,0.015 0.003,-0.012 0.070,0.015-0.000,-0.007-0.003,0.004-0.026,-0.008-0.021,-0.008-0.023,-0.007-0.024,0.032-0.039,0.030-0.033,0.016-0.012,0.005 0.004,0.082-0.190,-0.017-0.037,-0.025-0.007,-0.028 0.012,0.111-0.155,0.072-0.083,0.030-0.009,0.074-0.060,0.024-0.014,-0.010 0.016,0.093-0.111,-0.007 0.009,-0.039 0.042,-0.133 0.206,-0.009 0.013,-0.023 0.027,-0.032 0.035,0.120-0.168,-0.004-0.000,-0.025 0.020,-0.069 0.116,0.000 0.001,-0.016 0.017,-0.025 0.027,0.193-0.218,0.034-0.000,-0.013 0.053,-0.043 0.084,-0.026 0.007,-0.008-0.001,-0.025 0.032,0.127-0.215,-0.010-0.005,-0.039 0.055,-0.126 0.190,-0.007 0.010,-0.021 0.021,-0.030 0.028,-0.034-0.009,-0.036 0.019,-0.035 0.038,-0.032 0.049,0.124-0.146,0.003 0.042,-0.018 0.065,-0.030 0.074,0.027 0.015,0.020 0.009,0.001 0.023,-0.043-0.023,-0.015-0.046,-0.016-0.034,0.011-0.096,-0.067 0.032,-0.072 0.05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045.000 582.000,'0.000'0.040,"0.000"0.065,0.000 0.080,0.000 0.085,-0.089 0.422,-0.046 0.234,-0.008 0.052,0.003 0.020,0.013-0.028,0.019-0.056,-0.093 0.293,-0.067 0.126,-0.047 0.022,0.038-0.118,0.017 0.019,0.028-0.004,-0.073 0.322,0.001 0.040,0.026-0.027,0.068-0.231,0.006 0.018,0.002-0.034,-0.001-0.068,0.157-0.961,-0.163 1.414,0.024 0.083,0.028-0.032,0.029-0.106,0.016-0.075,-0.009 0.016,-0.018-0.023,-0.028 0.383,0.009-0.001,0.017-0.090,0.022-0.141,0.033-0.174,0.017 0.008,0.015-0.026,-0.002 0.157,-0.012-0.006,-0.019-0.075,-0.022-0.118,-0.011 0.081,0.002-0.030,0.009-0.079,0.013-0.108,0.015-0.120,-0.026 0.474,-0.041 0.218,-0.015 0.346,0.003 0.109,0.014-0.052,0.020-0.150,0.007-0.093,-0.015-0.014,-0.022-0.057,-0.029 0.489,0.012-0.004,0.022-0.130,0.048-0.409,0.017-0.013,0.017-0.073,0.016-0.112,0.006 0.680,0.018-0.035,0.014-0.148,0.010-0.203,-0.082 0.406,-0.042 0.203,0.008-0.403,0.002-0.126,0.009-0.176,0.014-0.197,0.082-1.394,0.007 1.500,0.045 0.121,0.029 0.046,-0.048-1.574,0.089 2.261,0.005-0.001,-0.006-0.118,-0.029-0.518,-0.009-0.062,-0.010-0.112,-0.010-0.140,-0.002 0.515,-0.013-0.167,-0.010-0.247,-0.008-0.273,-0.009-1.324,0.002 1.090,-0.003-0.013,-0.002-0.032,-0.002 0.135,-0.001-0.074,-0.000-0.079,0.000-0.223,0.000-0.045,0.000-0.033,-0.018 0.009,-0.028-0.079,-0.033-0.084,-0.033-0.081,-0.013-0.011,0.001-0.040,0.010-0.055,0.094-0.544,-0.078 0.555,0.018-0.047,0.018-0.067,0.016-0.074,0.014-0.073,0.011-0.06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739.000 575.000,'0.307'-0.195,"0.219"-0.132,0.147-0.082,-0.035 0.060,0.063-0.011,0.033-0.002,0.010 0.005,-0.019 0.022,-0.039 0.033,-0.050 0.039,-0.055 0.041,0.042 0.029,-0.031 0.044,-0.045 0.038,-0.052 0.033,-0.053 0.027,0.038 0.192,-0.036 0.140,-0.056 0.093,-0.075 0.201,-0.117 0.116,-0.116 0.069,-0.156 0.081,-0.113 0.127,-0.084 0.086,-0.313 0.445,-0.176 0.111,-0.100-0.011,0.049-0.215,-0.071 0.043,-0.029-0.007,0.002-0.040,-0.266 0.416,0.050-0.056,0.097-0.124,0.158-0.211,0.159-0.209,0.157-0.207,0.143-0.189,0.120-0.064,0.102-0.081,0.079-0.077,0.107-0.170,0.114-0.165,0.114-0.173,0.106-0.140,0.092-0.109,0.077-0.081,0.014-0.118,0.061-0.115,0.039-0.081,0.021-0.052,0.490-0.519,0.196-0.214,0.065-0.074,-0.023 0.021,0.183-0.268,-0.017-0.022,-0.082 0.073,-0.088-0.103,-0.130-0.000,-0.160 0.079,-0.166 0.12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121.000 566.000,'-0.030'0.089,"-0.048"0.145,-0.013 0.087,-0.011 0.113,-0.068 0.307,-0.034 0.094,-0.032 0.044,0.008 0.111,-0.021 0.147,-0.019 0.089,-0.060 0.485,-0.014 0.131,-0.008 0.010,0.087-0.271,0.025 0.029,0.030-0.026,0.032-0.062,-0.075 0.554,0.000 0.014,0.020-0.100,0.031-0.163,0.042 0.300,0.032 0.189,0.030 0.049,0.024 0.330,0.024-0.036,0.019-0.161,0.014-0.108,0.009-0.047,0.006-0.105,0.005 0.249,0.002-0.036,0.001-0.116,-0.000 0.180,-0.001 0.012,-0.001-0.093,-0.002-0.230,-0.001-0.017,-0.001-0.098,-0.001-0.146,-0.001-0.169,0.064 0.394,0.038 0.191,0.019 0.061,0.023 0.643,-0.009 0.038,-0.017-0.125,-0.098-2.419,0.085 2.082,0.018-0.082,0.025-0.155,-0.008-0.162,-0.003-0.029,-0.010-0.085,-0.014-0.119,0.024 0.569,0.007-0.088,0.013-0.196,0.015-0.247,-0.029-0.280,0.018 0.127,0.021 0.064,0.056 0.711,-0.011 0.019,-0.024-0.112,-0.031-0.188,0.024-0.160,0.011-0.080,-0.006-0.126,0.091 0.429,0.013-0.035,-0.018-0.140,-0.081-0.385,-0.026-0.007,-0.028-0.065,-0.028-0.102,0.027 0.104,0.011 0.029,-0.001-0.025,-0.010-0.061,0.025 0.693,0.004 0.119,0.007-0.058,0.009-0.167,0.003 0.201,-0.023-0.074,-0.029-0.141,-0.036-0.100,-0.026-0.061,-0.023-0.126,-0.019-0.133,-0.016-0.128,-0.012-0.115,0.080 0.263,0.038-0.047,0.011-0.130,-0.006-0.168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12.000 569.000,'-0.012'0.062,"-0.020"0.100,-0.024 0.119,-0.025 0.124,-0.024 0.120,-0.067 0.377,-0.036 0.253,-0.012 0.147,0.005 0.066,0.037-0.040,0.018 0.064,0.020 0.027,0.015 0.235,0.023 0.053,0.021-0.014,0.019-0.060,0.017 0.071,0.014-0.002,0.011-0.052,0.009-0.084,0.008 0.578,0.006 0.090,0.004-0.052,0.002-0.139,0.000-0.088,-0.000-0.029,-0.001-0.079,0.012-0.054,0.021 0.021,0.026-0.042,0.028-0.083,0.046 0.561,0.002 0.003,-0.011-0.075,-0.038-0.375,-0.013 0.004,-0.013-0.040,-0.013-0.069,-0.003 0.714,-0.016 0.003,-0.013-0.124,-0.010-0.190,-0.007 0.500,-0.005 0.248,-0.002-0.134,-0.001 0.054,-0.001-0.082,-0.000-0.166,-0.000 0.379,0.000-0.116,0.001-0.221,0.084 0.096,0.045-0.052,0.017-0.139,-0.001 0.127,-0.013-0.056,-0.019-0.163,-0.036-0.407,-0.013 0.001,-0.012-0.051,-0.011-0.084,0.011 0.402,0.018-0.041,0.025-0.114,0.027-0.153,0.018 0.442,-0.005 0.078,-0.014-0.073,-0.019 0.175,-0.020-0.022,-0.019-0.142,0.055-0.107,0.029-0.067,0.008-0.132,-0.027-0.284,-0.010-0.036,-0.013-0.079,-0.015-0.104,-0.001 0.463,-0.022-0.077,-0.019-0.156,-0.020-0.165,-0.008 0.093,-0.007 0.012,-0.005-0.045,-0.004 0.298,-0.004-0.019,-0.002-0.094,-0.001-0.137,0.013-0.310,0.022-0.124,0.027-0.116,0.029-0.104,0.046 0.157,0.004-0.096,-0.009-0.072,-0.019-0.108,-0.018-0.071,-0.018-0.063,-0.017-0.053,-0.015-0.043,-0.013-0.033,-0.010 0.026,-0.008-0.011,-0.006-0.005,-0.004-0.000,-0.002 0.001,-0.001 0.038,-0.000 0.043,0.000-0.019,0.000-0.062,0.001-0.081,0.001-0.086,0.001-0.082,0.000-0.072,0.000-0.060,0.000-0.048,0.000-0.036,0.000-0.026,0.000-0.017,0.000-0.011,0.000-0.006,0.000-0.00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85.000 588.000,'-0.074'0.344,"-0.042"0.244,-0.018 0.162,-0.009 0.152,0.010 0.059,0.017 0.020,0.020-0.006,0.078-0.773,-0.048 1.059,0.015 0.179,0.013 0.069,0.012 0.023,0.008 0.068,0.006 0.002,0.005-0.044,0.063 0.188,0.040 0.006,0.021-0.055,0.007-0.094,0.011 0.276,-0.012-0.002,-0.017-0.065,-0.030 0.068,-0.013 0.175,-0.013 0.052,-0.012-0.036,0.067 0.528,0.030-0.032,0.009-0.154,-0.005-0.221,-0.006-0.087,-0.021-0.208,-0.022-0.175,-0.028-0.066,-0.015 0.078,-0.013 0.026,0.074 0.546,0.033 0.072,0.009-0.071,-0.007 0.182,-0.017-0.013,-0.021-0.131,-0.085-1.906,0.152 1.924,0.020-0.100,-0.004-0.167,-0.028-0.026,-0.022-0.030,-0.025-0.114,-0.024-0.159,-0.070-1.404,0.114 1.536,0.018 0.082,0.002-0.008,0.039 0.444,0.022-0.018,0.023-0.128,-0.006 0.066,-0.023-0.071,-0.032-0.150,0.049 0.150,0.011-0.014,-0.013-0.113,-0.039-0.254,-0.004-0.054,-0.002-0.112,0.000-0.145,0.001-0.157,0.003 0.484,-0.022 0.165,-0.026 0.027,0.017-0.141,0.016 0.060,0.001 0.004,-0.003 0.169,-0.016-0.038,-0.020-0.124,-0.022-0.174,0.060 0.218,0.018-0.070,-0.002-0.118,-0.005 0.217,-0.026-0.035,-0.029-0.110,-0.026 0.060,-0.027-0.113,-0.023-0.170,-0.018-0.190,-0.014-0.077,-0.009-0.018,-0.006-0.069,-0.004-0.071,-0.002-0.068,-0.001-0.060,-0.000-0.051,0.000-0.042,0.001-0.033,-0.012-0.214,-0.021-0.071,-0.026-0.076,-0.028-0.076,-0.045 0.028,-0.002-0.115,0.010-0.102,0.017-0.086,0.020-0.069,0.020-0.053,0.018-0.038,0.012-0.033,0.010-0.035,0.006-0.029,0.003-0.023,0.001-0.017,-0.000-0.012,-0.001-0.008,-0.001-0.005,-0.001-0.003,-0.001-0.001,-0.001 0.000,-0.001 0.001,-0.001 0.001,-0.000 0.001,-0.000 0.001,-0.000 0.001,-0.000 0.001,0.000 0.001,-0.000 0.001,0.000 0.000,0.000 0.000,0.000 0.000,0.000 0.000,0.000 0.000,0.000 0.000,0.000 0.000,0.000-0.000,0.000 0.000,0.000-0.000,0.000 0.000,0.000-0.000,0.000 0.000,0.000 0.000,0.000-0.000,0.000 0.000,0.000 0.000,-0.000 0.000,0.000 0.000,0.000 0.000,0.000 0.000,0.000 0.000,0.000 0.000,0.000 0.000,0.000 0.000,-0.000 0.000,0.000 0.000,0.000-0.000,0.000 0.000,0.000 0.000,0.000 0.000,0.000 0.000,0.000 0.000,-0.000 0.000,0.000 0.000,0.000-0.000,0.000 0.000,0.000 0.000,0.000 0.000,0.000 0.000,0.000 0.000,-0.000 0.000,0.000 0.00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54.000 725.000,'2.000'0.00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28.000 309.000,'0.054'0.036,"0.093"0.062,0.281 0.178,0.146 0.083,0.098 0.049,0.144 0.108,0.076 0.051,0.028 0.012,-0.145-0.144,0.014-0.041,-0.005-0.050,-0.019-0.053,0.079-0.052,0.037-0.049,0.005-0.044,-0.017-0.038,0.437-0.051,0.079-0.081,-0.011-0.076,0.101-0.150,-0.005-0.099,-0.071-0.060,-0.247 0.010,-0.105-0.030,-0.106-0.024,-0.099-0.019,-0.656 0.366,1.024-0.657,0.162-0.138,0.076-0.071,0.366-0.147,0.098 0.016,-0.016 0.074,-0.293 0.173,0.019 0.007,-0.033 0.037,-0.068 0.056,0.884-0.152,0.216 0.101,0.025 0.130,-0.501 0.203,-0.127 0.094,-0.147 0.086,-0.151 0.076,0.254 0.136,0.191 0.104,0.070 0.084,-0.017 0.066,1.003 0.213,0.140 0.100,-0.056 0.049,-0.337 0.108,0.127 0.130,-0.023 0.062,-0.126 0.012,-0.191-0.023,-0.226-0.047,-0.238-0.060,-0.234-0.067,-0.006-0.001,-0.060-0.009,-0.094-0.013,-0.113-0.016,0.292 0.023,0.132-0.004,0.014-0.023,-0.068-0.035,0.548 0.025,0.007-0.092,-0.097-0.096,-0.310-0.194,-0.012-0.117,-0.077-0.099,-0.118-0.082,0.086-0.119,0.010-0.085,-0.043-0.057,-0.078-0.034,-1.566 0.279,2.744-0.803,0.211-0.204,-0.020-0.089,-0.093 0.005,-0.076 0.006,-0.197 0.054,-0.261 0.081,-0.305 0.108,-0.017 0.012,-0.076 0.041,0.094 0.038,0.017 0.060,-0.069 0.084,-0.125 0.096,1.044 0.000,0.106 0.147,-0.115 0.130,-0.854 0.150,-0.199 0.080,-0.208 0.074,-0.203 0.066,0.484 0.198,-0.090 0.139,-0.161 0.097,-0.192 0.063,-0.168 0.043,0.205 0.126,0.131 0.088,0.316 0.160,-0.050 0.015,-0.116-0.018,-0.154-0.039,0.850 0.363,0.147 0.069,-0.058-0.014,-0.537-0.226,-0.024-0.015,-0.095-0.055,-0.140-0.080,0.262 0.001,0.101-0.050,-0.015-0.083,-0.096-0.101,0.770 0.096,-0.081-0.122,-0.205-0.133,-0.580-0.209,-0.056-0.098,-0.111-0.095,-0.143-0.087,0.055-0.078,-0.023-0.067,-0.076-0.056,-0.109-0.045,0.577-0.303,-0.049-0.175,-0.126-0.109,-0.278 0.027,-0.019-0.048,-0.090-0.016,-0.133 0.007,0.729-0.353,0.111-0.059,-0.071 0.036,-0.493 0.193,-0.048 0.008,-0.103 0.044,-0.135 0.066,0.498-0.102,-0.088 0.124,-0.157 0.118,-0.470 0.206,-0.150 0.094,-0.143 0.088,-0.130 0.079,0.499 0.050,0.117 0.076,0.006 0.057,-1.455 0.057,1.736 0.181,0.073 0.139,-0.068 0.082,-0.151 0.039,-0.463-0.031,-0.025 0.064,-0.038 0.055,0.609 0.339,-0.026 0.086,-0.126 0.029,-0.486-0.225,-0.108-0.045,-0.103-0.056,-0.093-0.060,0.584 0.315,0.137 0.054,0.018-0.019,-0.270-0.248,0.012-0.077,-0.047-0.086,-0.086-0.088,0.064-0.084,0.006-0.077,-0.035-0.069,-0.062-0.059,0.096-0.049,0.041-0.039,0.000-0.031,-0.028-0.023,0.841-0.219,0.198-0.147,0.021-0.089,-0.498 0.042,-0.145-0.009,-0.167 0.003,-0.173 0.012,0.582-0.225,0.082-0.069,-0.053-0.013,-0.382 0.122,-0.013 0.017,-0.064 0.041,-0.097 0.057,0.046 0.011,-0.018 0.032,-0.061 0.045,-0.087 0.051,0.722-0.084,0.076 0.034,-0.091 0.053,-0.405 0.157,-0.025 0.072,-0.072 0.055,-0.102 0.040,-0.036 0.046,-0.138 0.044,-0.134 0.039,-0.124 0.034,0.358 0.181,0.081 0.079,-0.019 0.020,-0.131 0.014,-0.053 0.027,-0.106 0.004,-0.135-0.011,0.187 0.233,-0.106 0.058,-0.143-0.001,-0.153-0.037,-0.147-0.056,-0.131-0.063,-0.561-0.49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74.000 297.000,'0.009'-0.003,"0.275"-0.070,0.207-0.035,0.170-0.016,-0.507 0.094,0.733-0.146,0.155-0.025,0.092-0.007,0.044 0.006,0.612-0.111,0.154-0.011,0.044 0.021,0.307-0.046,0.109 0.001,-0.023 0.030,-0.127 0.040,0.194-0.002,0.071 0.013,-0.018 0.023,0.966-0.016,0.052 0.050,-0.123 0.048,-0.839 0.047,-0.160 0.003,-0.159-0.006,-0.149-0.011,-1.589 0.098,1.812-0.097,0.073 0.007,-0.010 0.012,-0.067 0.014,1.131 0.003,0.357 0.020,0.096 0.018,-0.199 0.018,-0.017 0.011,-0.156 0.009,-0.241 0.007,0.486 0.005,-0.076 0.004,-0.198 0.003,0.071 0.016,0.146 0.025,-0.048 0.029,-0.176 0.030,0.326 0.039,-0.376 0.000,-0.380-0.012,-0.290-0.029,-0.055-0.016,-0.117-0.016,-0.149-0.015,0.699-0.012,0.257-0.013,0.037-0.010,-0.096 0.058,0.167 0.051,-0.018 0.042,-0.145 0.034,0.861 0.099,-0.235 0.032,-0.366 0.019,-1.027-0.070,-0.302-0.000,-0.291-0.002,-0.267-0.003,0.119 0.057,-0.068 0.007,-0.121-0.015,-0.150-0.030,0.023 0.002,-0.270-0.058,-0.257-0.056,-0.227-0.050,-0.190-0.042,-0.151-0.03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98.000 299.000,'0.054'0.000,"0.093"0.000,0.337 0.000,0.232 0.000,0.194 0.000,0.283-0.064,0.294-0.038,0.207-0.019,0.205 0.007,0.213 0.003,0.102 0.008,0.019 0.011,0.962-0.031,0.114-0.022,-0.067-0.030,-0.458 0.033,0.071 0.006,-0.023 0.011,-0.087 0.015,0.206-0.024,0.079 0.004,-0.013 0.023,-0.076 0.035,1.090-0.002,0.040-0.012,-0.149-0.028,-3.182 0.093,2.488-0.060,-0.030 0.025,-0.111 0.033,-0.161 0.038,-2.233-0.009,3.653 0.057,0.182 0.018,-0.127 0.004,0.223 0.024,-0.082 0.033,-0.263 0.037,-0.814-0.018,-0.079 0.017,-0.169 0.016,-0.222 0.014,1.331 0.163,0.127 0.065,-0.155 0.031,-0.765-0.050,-0.362-0.010,-0.383-0.017,-0.371-0.020,0.268 0.149,-0.034 0.070,-0.143 0.026,-0.390-0.059,-0.095-0.007,-0.147-0.034,-0.175-0.051,-1.306-0.354,1.436 0.441,-0.200-0.011,-0.224-0.02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181.000 712.000,'0.000'0.037,"0.000"0.058,0.000 0.067,0.000 0.068,0.000 0.063,0.000 0.056,0.074 0.354,0.042 0.224,0.018 0.124,-0.104-0.837,0.168 0.871,0.027 0.033,0.003-0.007,0.016 0.115,-0.030-0.073,-0.037-0.086,-0.006-0.227,0.011-0.025,-0.002-0.034,-0.011-0.039,0.134 0.218,0.046-0.063,0.019-0.096,0.001-0.107,0.038-0.167,0.040-0.106,0.017-0.099,0.075-0.185,0.033-0.153,0.003-0.121,-0.049-0.095,0.011-0.081,-0.008-0.053,-0.020-0.031,0.086-0.210,0.007-0.118,-0.013-0.074,0.010-0.179,0.000-0.112,-0.021-0.040,-0.034 0.010,0.219-0.606,0.036-0.185,-0.017-0.038,0.033-0.246,-0.068 0.017,-0.108 0.137,-0.122 0.198,-0.017 0.071,-0.015 0.074,-0.022 0.104,-0.048 0.226,0.022-0.011,0.009 0.032,-0.013-0.068,-0.013-0.016,-0.018 0.038,-0.021 0.074,0.068-0.153,-0.015 0.083,-0.039 0.130,-0.052 0.15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250.000 710.000,'0.000'0.111,"0.000"0.169,0.000 0.188,0.000 0.183,0.053 0.030,0.034 0.127,0.019 0.085,0.008 0.051,0.028 0.469,-0.013 0.106,-0.019 0.022,-0.087-1.251,0.163 1.379,0.020-0.062,-0.006-0.136,-0.022-0.169,0.034 0.021,0.016 0.016,-0.006-0.064,0.064 0.069,0.013-0.076,-0.015-0.134,-0.032-0.160,-0.040-0.164,-0.042-0.154,-0.018-0.111,0.005-0.048,0.016-0.018,0.092-0.106,0.081-0.043,0.051-0.048,0.028-0.048,0.231-0.030,0.027-0.100,-0.022-0.092,-0.050-0.079,0.046-0.225,0.041-0.175,-0.001-0.127,-0.006-0.164,0.004-0.129,-0.021-0.072,0.162-0.370,0.026-0.116,-0.001-0.034,0.039-0.148,-0.023-0.039,-0.060 0.032,-0.167 0.232,-0.022-0.035,-0.035 0.013,-0.043 0.045,0.131-0.523,-0.063-0.030,-0.091 0.060,-0.431 1.519,0.392-1.489,-0.019 0.032,-0.029 0.098,-0.033 0.134,0.121-0.289,0.063-0.097,0.021 0.034,0.116-0.278,0.013 0.009,-0.026 0.106,-0.014 0.121,-0.007 0.065,-0.032 0.109,-0.535 1.439,0.439-1.320,-0.054 0.074,-0.053 0.106,-0.049 0.119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5-01-12T10:58: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ignorePressure" value="0"/>
    </inkml:brush>
  </inkml:definitions>
  <inkml:trace contextRef="#ctx0" brushRef="#br0">354.000 694.000,'0.028'0.084,"0.043"0.128,0.048 0.145,0.010 0.054,0.002 0.043,-0.009 0.019,-0.095-0.377,0.166 0.411,0.054 0.026,0.041 0.004,0.081 0.060,0.025 0.010,-0.009-0.017,-0.032-0.034,-0.028-0.067,-0.014-0.070,-0.008-0.073,-0.234-0.276,0.450 0.217,0.075-0.081,0.024-0.067,0.076-0.135,0.038-0.083,0.004-0.045,-0.017-0.018,-0.086-0.092,0.062-0.110,0.043-0.093,0.244-0.236,-0.052-0.028,-0.088 0.019,-0.103 0.047,-0.012 0.018,0.078-0.066,0.046-0.045,0.101-0.044,0.057-0.012,0.013 0.020,-0.019 0.041,0.119 0.000,0.049 0.025,-0.002 0.041,-0.037 0.050,0.339-0.014,0.017 0.105,-0.062 0.105,-0.108 0.097,-1.055 0.250,1.318-0.158,0.118 0.073,0.024 0.058,-0.140 0.058,0.038 0.046,-0.020 0.044,-0.059 0.041,0.238 0.123,-0.014 0.082,-0.080 0.056,0.365 0.182,-0.012 0.063,-0.094 0.016,-1.578-0.504,1.758 0.568,0.003 0.005,-0.093-0.027,-1.655-0.540,1.596 0.525,-0.031-0.008,-0.089-0.028,-1.477-0.492,1.905 0.546,0.051-0.021,-0.097-0.045,-0.181-0.057,-1.669-0.445,1.603 0.330,-0.024-0.079,-0.062-0.077,-0.028-0.100,0.010-0.087,-0.051-0.085,0.400-0.101,-0.019-0.082,-0.114-0.064,-0.385-0.029,-0.022-0.053,-0.066-0.033,-0.093-0.017,0.542-0.208,-0.065-0.029,-0.152 0.015,-0.191 0.040,0.071-0.060,0.088-0.050,-0.005-0.007,0.132 0.045,-0.011 0.075,-0.101 0.089,0.069 0.091,-0.048 0.086,-0.119 0.076,-1.399 0.173,1.465-0.072,-0.020 0.089,-0.071 0.083,-0.237 0.093,-0.024 0.076,-0.055 0.054,-0.073 0.036,0.453 0.208,0.022 0.081,-0.052 0.042,-0.094 0.014,-1.346-0.532,1.822 0.890,0.175 0.170,-0.002 0.061,0.175 0.133,0.144 0.082,0.021-0.006,-0.264-0.167,0.019-0.006,-0.062-0.046,-0.114-0.071,0.386 0.065,0.029-0.091,-0.065-0.112,0.543-0.008,-0.043-0.154,-0.173-0.140,-2.353-0.602,2.690 0.329,0.019-0.173,-0.172-0.131,-0.277-0.094,-0.288-0.142,-0.060-0.106,-0.113-0.080,0.516-0.197,0.010-0.087,-0.096-0.035,-2.262 0.474,2.025-0.464,0.012-0.020,-0.049 0.003,-0.119 0.033,-0.001 0.016,-0.075 0.040,-0.122 0.055,0.773-0.101,-0.005 0.054,-0.140 0.075,0.213 0.096,-0.084 0.117,-0.202 0.111,-0.256 0.098,-2.041 0.003,1.981 0.203,0.164 0.130,0.049 0.086,-0.071 0.067,0.044 0.073,-0.042 0.047,-0.100 0.027,0.873 0.362,0.008 0.095,-0.137 0.022,-0.225-0.008,0.054 0.080,-0.032 0.041,-0.115-0.020,0.019 0.025,-0.076-0.022,-0.138-0.053,0.872 0.252,-0.049-0.117,-0.187-0.153,-0.029-0.100,-0.174-0.116,-0.282-0.127,-0.327-0.123,0.196-0.250,0.100-0.195,-0.047-0.167,0.282-0.262,-0.086-0.203,-0.191-0.148,-0.115-0.128,-0.085-0.103,-0.171-0.058,-0.050-0.174,-0.089-0.095,-0.172-0.014,-0.215 0.040,-0.228 0.072,0.398-0.334,0.157-0.137,0.035-0.028,0.225-0.079,0.035 0.042,-0.089 0.116,-1.937 1.147,2.042-1.031,-0.053 0.132,-0.143 0.147,0.275 0.041,-0.061 0.151,-0.167 0.163,-0.120 0.107,-0.074 0.083,-0.135 0.089,-0.293 0.175,-0.057 0.092,-0.103 0.071,-0.130 0.052,0.444 0.168,-0.033 0.119,-0.094 0.078,-0.091 0.104,-0.057 0.084,-0.102 0.050,-0.123 0.025,0.069 0.138,0.156 0.160,0.061 0.102,-0.008 0.056,0.286 0.255,-0.004 0.056,-0.086-0.009,-1.480-1.082,1.652 1.252,-0.080-0.024,-0.148-0.079,-0.257-0.189,-0.200-0.157,-0.197-0.164,-0.181-0.157,-0.159-0.142,-0.115-0.121,-0.124-0.132,-0.099-0.113,-0.075-0.092,-0.055-0.072,-0.037-0.054,-0.048-0.112,-0.052-0.141,-0.050-0.149,-0.061-0.135,-0.073-0.074,-0.070-0.041,-0.062-0.01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画草图，也可以是</a:t>
            </a:r>
            <a:r>
              <a:rPr lang="en-US" altLang="zh-CN"/>
              <a:t>-2pai/3+...≤</a:t>
            </a:r>
            <a:r>
              <a:rPr lang="zh-CN" altLang="en-US"/>
              <a:t>左端点</a:t>
            </a:r>
            <a:r>
              <a:rPr lang="en-US" altLang="zh-CN">
                <a:sym typeface="+mn-ea"/>
              </a:rPr>
              <a:t>≤2pai/3+...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customXml" Target="../ink/ink4.xml"/><Relationship Id="rId7" Type="http://schemas.openxmlformats.org/officeDocument/2006/relationships/image" Target="../media/image4.png"/><Relationship Id="rId6" Type="http://schemas.openxmlformats.org/officeDocument/2006/relationships/customXml" Target="../ink/ink3.xml"/><Relationship Id="rId54" Type="http://schemas.openxmlformats.org/officeDocument/2006/relationships/notesSlide" Target="../notesSlides/notesSlide1.xml"/><Relationship Id="rId53" Type="http://schemas.openxmlformats.org/officeDocument/2006/relationships/slideLayout" Target="../slideLayouts/slideLayout1.xml"/><Relationship Id="rId52" Type="http://schemas.openxmlformats.org/officeDocument/2006/relationships/customXml" Target="../ink/ink26.xml"/><Relationship Id="rId51" Type="http://schemas.openxmlformats.org/officeDocument/2006/relationships/image" Target="../media/image26.png"/><Relationship Id="rId50" Type="http://schemas.openxmlformats.org/officeDocument/2006/relationships/customXml" Target="../ink/ink25.xml"/><Relationship Id="rId5" Type="http://schemas.openxmlformats.org/officeDocument/2006/relationships/image" Target="../media/image3.png"/><Relationship Id="rId49" Type="http://schemas.openxmlformats.org/officeDocument/2006/relationships/image" Target="../media/image25.png"/><Relationship Id="rId48" Type="http://schemas.openxmlformats.org/officeDocument/2006/relationships/customXml" Target="../ink/ink24.xml"/><Relationship Id="rId47" Type="http://schemas.openxmlformats.org/officeDocument/2006/relationships/image" Target="../media/image24.png"/><Relationship Id="rId46" Type="http://schemas.openxmlformats.org/officeDocument/2006/relationships/customXml" Target="../ink/ink23.xml"/><Relationship Id="rId45" Type="http://schemas.openxmlformats.org/officeDocument/2006/relationships/image" Target="../media/image23.png"/><Relationship Id="rId44" Type="http://schemas.openxmlformats.org/officeDocument/2006/relationships/customXml" Target="../ink/ink22.xml"/><Relationship Id="rId43" Type="http://schemas.openxmlformats.org/officeDocument/2006/relationships/image" Target="../media/image22.png"/><Relationship Id="rId42" Type="http://schemas.openxmlformats.org/officeDocument/2006/relationships/customXml" Target="../ink/ink21.xml"/><Relationship Id="rId41" Type="http://schemas.openxmlformats.org/officeDocument/2006/relationships/image" Target="../media/image21.png"/><Relationship Id="rId40" Type="http://schemas.openxmlformats.org/officeDocument/2006/relationships/customXml" Target="../ink/ink20.xml"/><Relationship Id="rId4" Type="http://schemas.openxmlformats.org/officeDocument/2006/relationships/customXml" Target="../ink/ink2.xml"/><Relationship Id="rId39" Type="http://schemas.openxmlformats.org/officeDocument/2006/relationships/image" Target="../media/image20.png"/><Relationship Id="rId38" Type="http://schemas.openxmlformats.org/officeDocument/2006/relationships/customXml" Target="../ink/ink19.xml"/><Relationship Id="rId37" Type="http://schemas.openxmlformats.org/officeDocument/2006/relationships/image" Target="../media/image19.png"/><Relationship Id="rId36" Type="http://schemas.openxmlformats.org/officeDocument/2006/relationships/customXml" Target="../ink/ink18.xml"/><Relationship Id="rId35" Type="http://schemas.openxmlformats.org/officeDocument/2006/relationships/image" Target="../media/image18.png"/><Relationship Id="rId34" Type="http://schemas.openxmlformats.org/officeDocument/2006/relationships/customXml" Target="../ink/ink17.xml"/><Relationship Id="rId33" Type="http://schemas.openxmlformats.org/officeDocument/2006/relationships/image" Target="../media/image17.png"/><Relationship Id="rId32" Type="http://schemas.openxmlformats.org/officeDocument/2006/relationships/customXml" Target="../ink/ink16.xml"/><Relationship Id="rId31" Type="http://schemas.openxmlformats.org/officeDocument/2006/relationships/image" Target="../media/image16.png"/><Relationship Id="rId30" Type="http://schemas.openxmlformats.org/officeDocument/2006/relationships/customXml" Target="../ink/ink15.xml"/><Relationship Id="rId3" Type="http://schemas.openxmlformats.org/officeDocument/2006/relationships/image" Target="../media/image2.png"/><Relationship Id="rId29" Type="http://schemas.openxmlformats.org/officeDocument/2006/relationships/image" Target="../media/image15.png"/><Relationship Id="rId28" Type="http://schemas.openxmlformats.org/officeDocument/2006/relationships/customXml" Target="../ink/ink14.xml"/><Relationship Id="rId27" Type="http://schemas.openxmlformats.org/officeDocument/2006/relationships/image" Target="../media/image14.png"/><Relationship Id="rId26" Type="http://schemas.openxmlformats.org/officeDocument/2006/relationships/customXml" Target="../ink/ink13.xml"/><Relationship Id="rId25" Type="http://schemas.openxmlformats.org/officeDocument/2006/relationships/image" Target="../media/image13.png"/><Relationship Id="rId24" Type="http://schemas.openxmlformats.org/officeDocument/2006/relationships/customXml" Target="../ink/ink12.xml"/><Relationship Id="rId23" Type="http://schemas.openxmlformats.org/officeDocument/2006/relationships/image" Target="../media/image12.png"/><Relationship Id="rId22" Type="http://schemas.openxmlformats.org/officeDocument/2006/relationships/customXml" Target="../ink/ink11.xml"/><Relationship Id="rId21" Type="http://schemas.openxmlformats.org/officeDocument/2006/relationships/image" Target="../media/image11.png"/><Relationship Id="rId20" Type="http://schemas.openxmlformats.org/officeDocument/2006/relationships/customXml" Target="../ink/ink10.xml"/><Relationship Id="rId2" Type="http://schemas.openxmlformats.org/officeDocument/2006/relationships/customXml" Target="../ink/ink1.xml"/><Relationship Id="rId19" Type="http://schemas.openxmlformats.org/officeDocument/2006/relationships/image" Target="../media/image10.png"/><Relationship Id="rId18" Type="http://schemas.openxmlformats.org/officeDocument/2006/relationships/customXml" Target="../ink/ink9.xml"/><Relationship Id="rId17" Type="http://schemas.openxmlformats.org/officeDocument/2006/relationships/image" Target="../media/image9.png"/><Relationship Id="rId16" Type="http://schemas.openxmlformats.org/officeDocument/2006/relationships/customXml" Target="../ink/ink8.xml"/><Relationship Id="rId15" Type="http://schemas.openxmlformats.org/officeDocument/2006/relationships/image" Target="../media/image8.png"/><Relationship Id="rId14" Type="http://schemas.openxmlformats.org/officeDocument/2006/relationships/customXml" Target="../ink/ink7.xml"/><Relationship Id="rId13" Type="http://schemas.openxmlformats.org/officeDocument/2006/relationships/image" Target="../media/image7.png"/><Relationship Id="rId12" Type="http://schemas.openxmlformats.org/officeDocument/2006/relationships/customXml" Target="../ink/ink6.xml"/><Relationship Id="rId11" Type="http://schemas.openxmlformats.org/officeDocument/2006/relationships/image" Target="../media/image6.png"/><Relationship Id="rId10" Type="http://schemas.openxmlformats.org/officeDocument/2006/relationships/customXml" Target="../ink/ink5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customXml" Target="../ink/ink89.xml"/><Relationship Id="rId8" Type="http://schemas.openxmlformats.org/officeDocument/2006/relationships/image" Target="../media/image118.png"/><Relationship Id="rId7" Type="http://schemas.openxmlformats.org/officeDocument/2006/relationships/customXml" Target="../ink/ink88.xml"/><Relationship Id="rId6" Type="http://schemas.openxmlformats.org/officeDocument/2006/relationships/image" Target="../media/image117.png"/><Relationship Id="rId5" Type="http://schemas.openxmlformats.org/officeDocument/2006/relationships/tags" Target="../tags/tag1.xml"/><Relationship Id="rId4" Type="http://schemas.openxmlformats.org/officeDocument/2006/relationships/image" Target="../media/image116.emf"/><Relationship Id="rId3" Type="http://schemas.openxmlformats.org/officeDocument/2006/relationships/image" Target="../media/image115.wmf"/><Relationship Id="rId21" Type="http://schemas.openxmlformats.org/officeDocument/2006/relationships/notesSlide" Target="../notesSlides/notesSlide10.xml"/><Relationship Id="rId20" Type="http://schemas.openxmlformats.org/officeDocument/2006/relationships/vmlDrawing" Target="../drawings/vmlDrawing4.vml"/><Relationship Id="rId2" Type="http://schemas.openxmlformats.org/officeDocument/2006/relationships/oleObject" Target="../embeddings/oleObject20.bin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12.png"/><Relationship Id="rId17" Type="http://schemas.openxmlformats.org/officeDocument/2006/relationships/customXml" Target="../ink/ink93.xml"/><Relationship Id="rId16" Type="http://schemas.openxmlformats.org/officeDocument/2006/relationships/image" Target="../media/image122.png"/><Relationship Id="rId15" Type="http://schemas.openxmlformats.org/officeDocument/2006/relationships/customXml" Target="../ink/ink92.xml"/><Relationship Id="rId14" Type="http://schemas.openxmlformats.org/officeDocument/2006/relationships/image" Target="../media/image121.png"/><Relationship Id="rId13" Type="http://schemas.openxmlformats.org/officeDocument/2006/relationships/customXml" Target="../ink/ink91.xml"/><Relationship Id="rId12" Type="http://schemas.openxmlformats.org/officeDocument/2006/relationships/image" Target="../media/image120.png"/><Relationship Id="rId11" Type="http://schemas.openxmlformats.org/officeDocument/2006/relationships/customXml" Target="../ink/ink90.xml"/><Relationship Id="rId10" Type="http://schemas.openxmlformats.org/officeDocument/2006/relationships/image" Target="../media/image119.png"/><Relationship Id="rId1" Type="http://schemas.openxmlformats.org/officeDocument/2006/relationships/image" Target="../media/image114.emf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24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21.bin"/><Relationship Id="rId12" Type="http://schemas.openxmlformats.org/officeDocument/2006/relationships/notesSlide" Target="../notesSlides/notesSlide12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23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25.bin"/><Relationship Id="rId14" Type="http://schemas.openxmlformats.org/officeDocument/2006/relationships/notesSlide" Target="../notesSlides/notesSlide13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29.bin"/><Relationship Id="rId1" Type="http://schemas.openxmlformats.org/officeDocument/2006/relationships/image" Target="../media/image123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33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31.bin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30.bin"/><Relationship Id="rId15" Type="http://schemas.openxmlformats.org/officeDocument/2006/relationships/notesSlide" Target="../notesSlides/notesSlide14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33.wmf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132.png"/><Relationship Id="rId1" Type="http://schemas.openxmlformats.org/officeDocument/2006/relationships/image" Target="../media/image123.emf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36.emf"/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image" Target="../media/image123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140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38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137.wmf"/><Relationship Id="rId13" Type="http://schemas.openxmlformats.org/officeDocument/2006/relationships/notesSlide" Target="../notesSlides/notesSlide16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41.wmf"/><Relationship Id="rId1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49.emf"/><Relationship Id="rId4" Type="http://schemas.openxmlformats.org/officeDocument/2006/relationships/image" Target="../media/image148.emf"/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2.png"/><Relationship Id="rId6" Type="http://schemas.openxmlformats.org/officeDocument/2006/relationships/customXml" Target="../ink/ink29.xml"/><Relationship Id="rId5" Type="http://schemas.openxmlformats.org/officeDocument/2006/relationships/image" Target="../media/image29.png"/><Relationship Id="rId4" Type="http://schemas.openxmlformats.org/officeDocument/2006/relationships/customXml" Target="../ink/ink28.xml"/><Relationship Id="rId3" Type="http://schemas.openxmlformats.org/officeDocument/2006/relationships/image" Target="../media/image28.png"/><Relationship Id="rId2" Type="http://schemas.openxmlformats.org/officeDocument/2006/relationships/customXml" Target="../ink/ink27.xml"/><Relationship Id="rId1" Type="http://schemas.openxmlformats.org/officeDocument/2006/relationships/image" Target="../media/image27.e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customXml" Target="../ink/ink97.xml"/><Relationship Id="rId8" Type="http://schemas.openxmlformats.org/officeDocument/2006/relationships/image" Target="../media/image156.png"/><Relationship Id="rId7" Type="http://schemas.openxmlformats.org/officeDocument/2006/relationships/customXml" Target="../ink/ink96.xml"/><Relationship Id="rId6" Type="http://schemas.openxmlformats.org/officeDocument/2006/relationships/image" Target="../media/image155.png"/><Relationship Id="rId5" Type="http://schemas.openxmlformats.org/officeDocument/2006/relationships/customXml" Target="../ink/ink95.xml"/><Relationship Id="rId4" Type="http://schemas.openxmlformats.org/officeDocument/2006/relationships/image" Target="../media/image154.png"/><Relationship Id="rId3" Type="http://schemas.openxmlformats.org/officeDocument/2006/relationships/customXml" Target="../ink/ink94.xml"/><Relationship Id="rId20" Type="http://schemas.openxmlformats.org/officeDocument/2006/relationships/notesSlide" Target="../notesSlides/notesSlide20.xml"/><Relationship Id="rId2" Type="http://schemas.openxmlformats.org/officeDocument/2006/relationships/image" Target="../media/image153.emf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28.png"/><Relationship Id="rId17" Type="http://schemas.openxmlformats.org/officeDocument/2006/relationships/customXml" Target="../ink/ink101.xml"/><Relationship Id="rId16" Type="http://schemas.openxmlformats.org/officeDocument/2006/relationships/image" Target="../media/image160.png"/><Relationship Id="rId15" Type="http://schemas.openxmlformats.org/officeDocument/2006/relationships/customXml" Target="../ink/ink100.xml"/><Relationship Id="rId14" Type="http://schemas.openxmlformats.org/officeDocument/2006/relationships/image" Target="../media/image159.png"/><Relationship Id="rId13" Type="http://schemas.openxmlformats.org/officeDocument/2006/relationships/customXml" Target="../ink/ink99.xml"/><Relationship Id="rId12" Type="http://schemas.openxmlformats.org/officeDocument/2006/relationships/image" Target="../media/image158.png"/><Relationship Id="rId11" Type="http://schemas.openxmlformats.org/officeDocument/2006/relationships/customXml" Target="../ink/ink98.xml"/><Relationship Id="rId10" Type="http://schemas.openxmlformats.org/officeDocument/2006/relationships/image" Target="../media/image157.png"/><Relationship Id="rId1" Type="http://schemas.openxmlformats.org/officeDocument/2006/relationships/image" Target="../media/image151.emf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1.emf"/><Relationship Id="rId1" Type="http://schemas.openxmlformats.org/officeDocument/2006/relationships/image" Target="../media/image152.emf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slides/_rels/slide3.xml.rels><?xml version="1.0" encoding="UTF-8" standalone="yes"?>
<Relationships xmlns="http://schemas.openxmlformats.org/package/2006/relationships"><Relationship Id="rId99" Type="http://schemas.openxmlformats.org/officeDocument/2006/relationships/customXml" Target="../ink/ink79.xml"/><Relationship Id="rId98" Type="http://schemas.openxmlformats.org/officeDocument/2006/relationships/image" Target="../media/image76.png"/><Relationship Id="rId97" Type="http://schemas.openxmlformats.org/officeDocument/2006/relationships/customXml" Target="../ink/ink78.xml"/><Relationship Id="rId96" Type="http://schemas.openxmlformats.org/officeDocument/2006/relationships/image" Target="../media/image75.png"/><Relationship Id="rId95" Type="http://schemas.openxmlformats.org/officeDocument/2006/relationships/customXml" Target="../ink/ink77.xml"/><Relationship Id="rId94" Type="http://schemas.openxmlformats.org/officeDocument/2006/relationships/image" Target="../media/image74.png"/><Relationship Id="rId93" Type="http://schemas.openxmlformats.org/officeDocument/2006/relationships/customXml" Target="../ink/ink76.xml"/><Relationship Id="rId92" Type="http://schemas.openxmlformats.org/officeDocument/2006/relationships/customXml" Target="../ink/ink75.xml"/><Relationship Id="rId91" Type="http://schemas.openxmlformats.org/officeDocument/2006/relationships/image" Target="../media/image73.png"/><Relationship Id="rId90" Type="http://schemas.openxmlformats.org/officeDocument/2006/relationships/customXml" Target="../ink/ink74.xml"/><Relationship Id="rId9" Type="http://schemas.openxmlformats.org/officeDocument/2006/relationships/image" Target="../media/image34.png"/><Relationship Id="rId89" Type="http://schemas.openxmlformats.org/officeDocument/2006/relationships/image" Target="../media/image72.png"/><Relationship Id="rId88" Type="http://schemas.openxmlformats.org/officeDocument/2006/relationships/customXml" Target="../ink/ink73.xml"/><Relationship Id="rId87" Type="http://schemas.openxmlformats.org/officeDocument/2006/relationships/image" Target="../media/image12.png"/><Relationship Id="rId86" Type="http://schemas.openxmlformats.org/officeDocument/2006/relationships/customXml" Target="../ink/ink72.xml"/><Relationship Id="rId85" Type="http://schemas.openxmlformats.org/officeDocument/2006/relationships/image" Target="../media/image71.png"/><Relationship Id="rId84" Type="http://schemas.openxmlformats.org/officeDocument/2006/relationships/customXml" Target="../ink/ink71.xml"/><Relationship Id="rId83" Type="http://schemas.openxmlformats.org/officeDocument/2006/relationships/image" Target="../media/image70.png"/><Relationship Id="rId82" Type="http://schemas.openxmlformats.org/officeDocument/2006/relationships/customXml" Target="../ink/ink70.xml"/><Relationship Id="rId81" Type="http://schemas.openxmlformats.org/officeDocument/2006/relationships/image" Target="../media/image69.png"/><Relationship Id="rId80" Type="http://schemas.openxmlformats.org/officeDocument/2006/relationships/customXml" Target="../ink/ink69.xml"/><Relationship Id="rId8" Type="http://schemas.openxmlformats.org/officeDocument/2006/relationships/customXml" Target="../ink/ink33.xml"/><Relationship Id="rId79" Type="http://schemas.openxmlformats.org/officeDocument/2006/relationships/image" Target="../media/image28.png"/><Relationship Id="rId78" Type="http://schemas.openxmlformats.org/officeDocument/2006/relationships/customXml" Target="../ink/ink68.xml"/><Relationship Id="rId77" Type="http://schemas.openxmlformats.org/officeDocument/2006/relationships/image" Target="../media/image68.png"/><Relationship Id="rId76" Type="http://schemas.openxmlformats.org/officeDocument/2006/relationships/customXml" Target="../ink/ink67.xml"/><Relationship Id="rId75" Type="http://schemas.openxmlformats.org/officeDocument/2006/relationships/image" Target="../media/image67.png"/><Relationship Id="rId74" Type="http://schemas.openxmlformats.org/officeDocument/2006/relationships/customXml" Target="../ink/ink66.xml"/><Relationship Id="rId73" Type="http://schemas.openxmlformats.org/officeDocument/2006/relationships/image" Target="../media/image66.png"/><Relationship Id="rId72" Type="http://schemas.openxmlformats.org/officeDocument/2006/relationships/customXml" Target="../ink/ink65.xml"/><Relationship Id="rId71" Type="http://schemas.openxmlformats.org/officeDocument/2006/relationships/image" Target="../media/image65.png"/><Relationship Id="rId70" Type="http://schemas.openxmlformats.org/officeDocument/2006/relationships/customXml" Target="../ink/ink64.xml"/><Relationship Id="rId7" Type="http://schemas.openxmlformats.org/officeDocument/2006/relationships/image" Target="../media/image33.png"/><Relationship Id="rId69" Type="http://schemas.openxmlformats.org/officeDocument/2006/relationships/image" Target="../media/image64.png"/><Relationship Id="rId68" Type="http://schemas.openxmlformats.org/officeDocument/2006/relationships/customXml" Target="../ink/ink63.xml"/><Relationship Id="rId67" Type="http://schemas.openxmlformats.org/officeDocument/2006/relationships/image" Target="../media/image63.png"/><Relationship Id="rId66" Type="http://schemas.openxmlformats.org/officeDocument/2006/relationships/customXml" Target="../ink/ink62.xml"/><Relationship Id="rId65" Type="http://schemas.openxmlformats.org/officeDocument/2006/relationships/image" Target="../media/image62.png"/><Relationship Id="rId64" Type="http://schemas.openxmlformats.org/officeDocument/2006/relationships/customXml" Target="../ink/ink61.xml"/><Relationship Id="rId63" Type="http://schemas.openxmlformats.org/officeDocument/2006/relationships/image" Target="../media/image61.png"/><Relationship Id="rId62" Type="http://schemas.openxmlformats.org/officeDocument/2006/relationships/customXml" Target="../ink/ink60.xml"/><Relationship Id="rId61" Type="http://schemas.openxmlformats.org/officeDocument/2006/relationships/image" Target="../media/image60.png"/><Relationship Id="rId60" Type="http://schemas.openxmlformats.org/officeDocument/2006/relationships/customXml" Target="../ink/ink59.xml"/><Relationship Id="rId6" Type="http://schemas.openxmlformats.org/officeDocument/2006/relationships/customXml" Target="../ink/ink32.xml"/><Relationship Id="rId59" Type="http://schemas.openxmlformats.org/officeDocument/2006/relationships/image" Target="../media/image59.png"/><Relationship Id="rId58" Type="http://schemas.openxmlformats.org/officeDocument/2006/relationships/customXml" Target="../ink/ink58.xml"/><Relationship Id="rId57" Type="http://schemas.openxmlformats.org/officeDocument/2006/relationships/image" Target="../media/image58.png"/><Relationship Id="rId56" Type="http://schemas.openxmlformats.org/officeDocument/2006/relationships/customXml" Target="../ink/ink57.xml"/><Relationship Id="rId55" Type="http://schemas.openxmlformats.org/officeDocument/2006/relationships/image" Target="../media/image57.png"/><Relationship Id="rId54" Type="http://schemas.openxmlformats.org/officeDocument/2006/relationships/customXml" Target="../ink/ink56.xml"/><Relationship Id="rId53" Type="http://schemas.openxmlformats.org/officeDocument/2006/relationships/image" Target="../media/image56.png"/><Relationship Id="rId52" Type="http://schemas.openxmlformats.org/officeDocument/2006/relationships/customXml" Target="../ink/ink55.xml"/><Relationship Id="rId51" Type="http://schemas.openxmlformats.org/officeDocument/2006/relationships/image" Target="../media/image55.png"/><Relationship Id="rId50" Type="http://schemas.openxmlformats.org/officeDocument/2006/relationships/customXml" Target="../ink/ink54.xml"/><Relationship Id="rId5" Type="http://schemas.openxmlformats.org/officeDocument/2006/relationships/image" Target="../media/image32.png"/><Relationship Id="rId49" Type="http://schemas.openxmlformats.org/officeDocument/2006/relationships/image" Target="../media/image54.png"/><Relationship Id="rId48" Type="http://schemas.openxmlformats.org/officeDocument/2006/relationships/customXml" Target="../ink/ink53.xml"/><Relationship Id="rId47" Type="http://schemas.openxmlformats.org/officeDocument/2006/relationships/image" Target="../media/image53.png"/><Relationship Id="rId46" Type="http://schemas.openxmlformats.org/officeDocument/2006/relationships/customXml" Target="../ink/ink52.xml"/><Relationship Id="rId45" Type="http://schemas.openxmlformats.org/officeDocument/2006/relationships/image" Target="../media/image52.png"/><Relationship Id="rId44" Type="http://schemas.openxmlformats.org/officeDocument/2006/relationships/customXml" Target="../ink/ink51.xml"/><Relationship Id="rId43" Type="http://schemas.openxmlformats.org/officeDocument/2006/relationships/image" Target="../media/image51.png"/><Relationship Id="rId42" Type="http://schemas.openxmlformats.org/officeDocument/2006/relationships/customXml" Target="../ink/ink50.xml"/><Relationship Id="rId41" Type="http://schemas.openxmlformats.org/officeDocument/2006/relationships/image" Target="../media/image50.png"/><Relationship Id="rId40" Type="http://schemas.openxmlformats.org/officeDocument/2006/relationships/customXml" Target="../ink/ink49.xml"/><Relationship Id="rId4" Type="http://schemas.openxmlformats.org/officeDocument/2006/relationships/customXml" Target="../ink/ink31.xml"/><Relationship Id="rId39" Type="http://schemas.openxmlformats.org/officeDocument/2006/relationships/image" Target="../media/image49.png"/><Relationship Id="rId38" Type="http://schemas.openxmlformats.org/officeDocument/2006/relationships/customXml" Target="../ink/ink48.xml"/><Relationship Id="rId37" Type="http://schemas.openxmlformats.org/officeDocument/2006/relationships/image" Target="../media/image48.png"/><Relationship Id="rId36" Type="http://schemas.openxmlformats.org/officeDocument/2006/relationships/customXml" Target="../ink/ink47.xml"/><Relationship Id="rId35" Type="http://schemas.openxmlformats.org/officeDocument/2006/relationships/image" Target="../media/image47.png"/><Relationship Id="rId34" Type="http://schemas.openxmlformats.org/officeDocument/2006/relationships/customXml" Target="../ink/ink46.xml"/><Relationship Id="rId33" Type="http://schemas.openxmlformats.org/officeDocument/2006/relationships/image" Target="../media/image46.png"/><Relationship Id="rId32" Type="http://schemas.openxmlformats.org/officeDocument/2006/relationships/customXml" Target="../ink/ink45.xml"/><Relationship Id="rId31" Type="http://schemas.openxmlformats.org/officeDocument/2006/relationships/image" Target="../media/image45.png"/><Relationship Id="rId30" Type="http://schemas.openxmlformats.org/officeDocument/2006/relationships/customXml" Target="../ink/ink44.xml"/><Relationship Id="rId3" Type="http://schemas.openxmlformats.org/officeDocument/2006/relationships/image" Target="../media/image31.png"/><Relationship Id="rId29" Type="http://schemas.openxmlformats.org/officeDocument/2006/relationships/image" Target="../media/image44.png"/><Relationship Id="rId28" Type="http://schemas.openxmlformats.org/officeDocument/2006/relationships/customXml" Target="../ink/ink43.xml"/><Relationship Id="rId27" Type="http://schemas.openxmlformats.org/officeDocument/2006/relationships/image" Target="../media/image43.png"/><Relationship Id="rId26" Type="http://schemas.openxmlformats.org/officeDocument/2006/relationships/customXml" Target="../ink/ink42.xml"/><Relationship Id="rId25" Type="http://schemas.openxmlformats.org/officeDocument/2006/relationships/image" Target="../media/image42.png"/><Relationship Id="rId24" Type="http://schemas.openxmlformats.org/officeDocument/2006/relationships/customXml" Target="../ink/ink41.xml"/><Relationship Id="rId23" Type="http://schemas.openxmlformats.org/officeDocument/2006/relationships/image" Target="../media/image41.png"/><Relationship Id="rId22" Type="http://schemas.openxmlformats.org/officeDocument/2006/relationships/customXml" Target="../ink/ink40.xml"/><Relationship Id="rId21" Type="http://schemas.openxmlformats.org/officeDocument/2006/relationships/image" Target="../media/image40.png"/><Relationship Id="rId20" Type="http://schemas.openxmlformats.org/officeDocument/2006/relationships/customXml" Target="../ink/ink39.xml"/><Relationship Id="rId2" Type="http://schemas.openxmlformats.org/officeDocument/2006/relationships/customXml" Target="../ink/ink30.xml"/><Relationship Id="rId19" Type="http://schemas.openxmlformats.org/officeDocument/2006/relationships/image" Target="../media/image39.png"/><Relationship Id="rId18" Type="http://schemas.openxmlformats.org/officeDocument/2006/relationships/customXml" Target="../ink/ink38.xml"/><Relationship Id="rId17" Type="http://schemas.openxmlformats.org/officeDocument/2006/relationships/image" Target="../media/image38.png"/><Relationship Id="rId16" Type="http://schemas.openxmlformats.org/officeDocument/2006/relationships/customXml" Target="../ink/ink37.xml"/><Relationship Id="rId15" Type="http://schemas.openxmlformats.org/officeDocument/2006/relationships/image" Target="../media/image37.png"/><Relationship Id="rId14" Type="http://schemas.openxmlformats.org/officeDocument/2006/relationships/customXml" Target="../ink/ink36.xml"/><Relationship Id="rId13" Type="http://schemas.openxmlformats.org/officeDocument/2006/relationships/image" Target="../media/image36.png"/><Relationship Id="rId12" Type="http://schemas.openxmlformats.org/officeDocument/2006/relationships/customXml" Target="../ink/ink35.xml"/><Relationship Id="rId118" Type="http://schemas.openxmlformats.org/officeDocument/2006/relationships/notesSlide" Target="../notesSlides/notesSlide3.xml"/><Relationship Id="rId117" Type="http://schemas.openxmlformats.org/officeDocument/2006/relationships/slideLayout" Target="../slideLayouts/slideLayout1.xml"/><Relationship Id="rId116" Type="http://schemas.openxmlformats.org/officeDocument/2006/relationships/image" Target="../media/image85.png"/><Relationship Id="rId115" Type="http://schemas.openxmlformats.org/officeDocument/2006/relationships/customXml" Target="../ink/ink87.xml"/><Relationship Id="rId114" Type="http://schemas.openxmlformats.org/officeDocument/2006/relationships/image" Target="../media/image84.png"/><Relationship Id="rId113" Type="http://schemas.openxmlformats.org/officeDocument/2006/relationships/customXml" Target="../ink/ink86.xml"/><Relationship Id="rId112" Type="http://schemas.openxmlformats.org/officeDocument/2006/relationships/image" Target="../media/image83.png"/><Relationship Id="rId111" Type="http://schemas.openxmlformats.org/officeDocument/2006/relationships/customXml" Target="../ink/ink85.xml"/><Relationship Id="rId110" Type="http://schemas.openxmlformats.org/officeDocument/2006/relationships/image" Target="../media/image82.png"/><Relationship Id="rId11" Type="http://schemas.openxmlformats.org/officeDocument/2006/relationships/image" Target="../media/image35.png"/><Relationship Id="rId109" Type="http://schemas.openxmlformats.org/officeDocument/2006/relationships/customXml" Target="../ink/ink84.xml"/><Relationship Id="rId108" Type="http://schemas.openxmlformats.org/officeDocument/2006/relationships/image" Target="../media/image81.png"/><Relationship Id="rId107" Type="http://schemas.openxmlformats.org/officeDocument/2006/relationships/customXml" Target="../ink/ink83.xml"/><Relationship Id="rId106" Type="http://schemas.openxmlformats.org/officeDocument/2006/relationships/image" Target="../media/image80.png"/><Relationship Id="rId105" Type="http://schemas.openxmlformats.org/officeDocument/2006/relationships/customXml" Target="../ink/ink82.xml"/><Relationship Id="rId104" Type="http://schemas.openxmlformats.org/officeDocument/2006/relationships/image" Target="../media/image79.png"/><Relationship Id="rId103" Type="http://schemas.openxmlformats.org/officeDocument/2006/relationships/customXml" Target="../ink/ink81.xml"/><Relationship Id="rId102" Type="http://schemas.openxmlformats.org/officeDocument/2006/relationships/image" Target="../media/image78.png"/><Relationship Id="rId101" Type="http://schemas.openxmlformats.org/officeDocument/2006/relationships/customXml" Target="../ink/ink80.xml"/><Relationship Id="rId100" Type="http://schemas.openxmlformats.org/officeDocument/2006/relationships/image" Target="../media/image77.png"/><Relationship Id="rId10" Type="http://schemas.openxmlformats.org/officeDocument/2006/relationships/customXml" Target="../ink/ink34.xml"/><Relationship Id="rId1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8.emf"/><Relationship Id="rId3" Type="http://schemas.openxmlformats.org/officeDocument/2006/relationships/image" Target="../media/image87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86.e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93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91.wmf"/><Relationship Id="rId2" Type="http://schemas.openxmlformats.org/officeDocument/2006/relationships/oleObject" Target="../embeddings/oleObject2.bin"/><Relationship Id="rId16" Type="http://schemas.openxmlformats.org/officeDocument/2006/relationships/notesSlide" Target="../notesSlides/notesSlide6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1.xml"/><Relationship Id="rId13" Type="http://schemas.openxmlformats.org/officeDocument/2006/relationships/image" Target="../media/image96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95.wmf"/><Relationship Id="rId10" Type="http://schemas.openxmlformats.org/officeDocument/2006/relationships/oleObject" Target="../embeddings/oleObject6.bin"/><Relationship Id="rId1" Type="http://schemas.openxmlformats.org/officeDocument/2006/relationships/image" Target="../media/image89.emf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8.bin"/><Relationship Id="rId24" Type="http://schemas.openxmlformats.org/officeDocument/2006/relationships/notesSlide" Target="../notesSlides/notesSlide9.xml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1.xml"/><Relationship Id="rId21" Type="http://schemas.openxmlformats.org/officeDocument/2006/relationships/oleObject" Target="../embeddings/oleObject19.bin"/><Relationship Id="rId20" Type="http://schemas.openxmlformats.org/officeDocument/2006/relationships/oleObject" Target="../embeddings/oleObject18.bin"/><Relationship Id="rId2" Type="http://schemas.openxmlformats.org/officeDocument/2006/relationships/image" Target="../media/image106.emf"/><Relationship Id="rId19" Type="http://schemas.openxmlformats.org/officeDocument/2006/relationships/oleObject" Target="../embeddings/oleObject17.bin"/><Relationship Id="rId18" Type="http://schemas.openxmlformats.org/officeDocument/2006/relationships/oleObject" Target="../embeddings/oleObject16.bin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13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12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0.wmf"/><Relationship Id="rId1" Type="http://schemas.openxmlformats.org/officeDocument/2006/relationships/image" Target="../media/image10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646430" y="610235"/>
            <a:ext cx="8811895" cy="7486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随堂</a:t>
            </a:r>
            <a:r>
              <a:rPr lang="zh-CN" altLang="en-US" sz="3200">
                <a:latin typeface="Times New Roman" panose="02020603050405020304" charset="0"/>
                <a:cs typeface="Times New Roman" panose="02020603050405020304" charset="0"/>
              </a:rPr>
              <a:t>练习：</a:t>
            </a:r>
            <a:endParaRPr lang="zh-CN" altLang="en-US" sz="3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b="7278"/>
          <a:stretch>
            <a:fillRect/>
          </a:stretch>
        </p:blipFill>
        <p:spPr>
          <a:xfrm>
            <a:off x="646430" y="1242695"/>
            <a:ext cx="10727690" cy="4247515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3" name="文本框 2"/>
          <p:cNvSpPr txBox="1"/>
          <p:nvPr/>
        </p:nvSpPr>
        <p:spPr>
          <a:xfrm>
            <a:off x="646430" y="5619750"/>
            <a:ext cx="100482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有没有哪位同学先完成，可拿给老师看一下过程和结果</a:t>
            </a:r>
            <a:r>
              <a:rPr lang="en-US" altLang="zh-CN" sz="2800"/>
              <a:t>~</a:t>
            </a:r>
            <a:endParaRPr lang="en-US" altLang="zh-CN" sz="28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4" name="墨迹 3"/>
              <p14:cNvContentPartPr/>
              <p14:nvPr/>
            </p14:nvContentPartPr>
            <p14:xfrm>
              <a:off x="5894705" y="4741545"/>
              <a:ext cx="464185" cy="21399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3"/>
            </p:blipFill>
            <p:spPr>
              <a:xfrm>
                <a:off x="5894705" y="4741545"/>
                <a:ext cx="46418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5" name="墨迹 4"/>
              <p14:cNvContentPartPr/>
              <p14:nvPr/>
            </p14:nvContentPartPr>
            <p14:xfrm>
              <a:off x="6073140" y="4982210"/>
              <a:ext cx="17780" cy="14287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5"/>
            </p:blipFill>
            <p:spPr>
              <a:xfrm>
                <a:off x="6073140" y="4982210"/>
                <a:ext cx="17780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7" name="墨迹 6"/>
              <p14:cNvContentPartPr/>
              <p14:nvPr/>
            </p14:nvContentPartPr>
            <p14:xfrm>
              <a:off x="6216015" y="4946650"/>
              <a:ext cx="18415" cy="16954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7"/>
            </p:blipFill>
            <p:spPr>
              <a:xfrm>
                <a:off x="6216015" y="4946650"/>
                <a:ext cx="18415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8" name="墨迹 7"/>
              <p14:cNvContentPartPr/>
              <p14:nvPr/>
            </p14:nvContentPartPr>
            <p14:xfrm>
              <a:off x="5921375" y="5045075"/>
              <a:ext cx="53975" cy="125095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9"/>
            </p:blipFill>
            <p:spPr>
              <a:xfrm>
                <a:off x="5921375" y="5045075"/>
                <a:ext cx="53975" cy="12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9" name="墨迹 8"/>
              <p14:cNvContentPartPr/>
              <p14:nvPr/>
            </p14:nvContentPartPr>
            <p14:xfrm>
              <a:off x="6395085" y="5027295"/>
              <a:ext cx="360" cy="36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1"/>
            </p:blipFill>
            <p:spPr>
              <a:xfrm>
                <a:off x="6395085" y="5027295"/>
                <a:ext cx="36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10" name="墨迹 9"/>
              <p14:cNvContentPartPr/>
              <p14:nvPr/>
            </p14:nvContentPartPr>
            <p14:xfrm>
              <a:off x="6010910" y="5152390"/>
              <a:ext cx="250190" cy="258445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3"/>
            </p:blipFill>
            <p:spPr>
              <a:xfrm>
                <a:off x="6010910" y="5152390"/>
                <a:ext cx="250190" cy="2584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11" name="墨迹 10"/>
              <p14:cNvContentPartPr/>
              <p14:nvPr/>
            </p14:nvContentPartPr>
            <p14:xfrm>
              <a:off x="6046470" y="5267960"/>
              <a:ext cx="357505" cy="14287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5"/>
            </p:blipFill>
            <p:spPr>
              <a:xfrm>
                <a:off x="6046470" y="5267960"/>
                <a:ext cx="35750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2" name="墨迹 11"/>
              <p14:cNvContentPartPr/>
              <p14:nvPr/>
            </p14:nvContentPartPr>
            <p14:xfrm>
              <a:off x="6529070" y="4902200"/>
              <a:ext cx="267970" cy="71120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7"/>
            </p:blipFill>
            <p:spPr>
              <a:xfrm>
                <a:off x="6529070" y="4902200"/>
                <a:ext cx="26797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3" name="墨迹 12"/>
              <p14:cNvContentPartPr/>
              <p14:nvPr/>
            </p14:nvContentPartPr>
            <p14:xfrm>
              <a:off x="6582410" y="5089525"/>
              <a:ext cx="160655" cy="25908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9"/>
            </p:blipFill>
            <p:spPr>
              <a:xfrm>
                <a:off x="6582410" y="5089525"/>
                <a:ext cx="16065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4" name="墨迹 13"/>
              <p14:cNvContentPartPr/>
              <p14:nvPr/>
            </p14:nvContentPartPr>
            <p14:xfrm>
              <a:off x="6716395" y="4902200"/>
              <a:ext cx="276860" cy="481965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1"/>
            </p:blipFill>
            <p:spPr>
              <a:xfrm>
                <a:off x="6716395" y="4902200"/>
                <a:ext cx="276860" cy="4819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5" name="墨迹 14"/>
              <p14:cNvContentPartPr/>
              <p14:nvPr/>
            </p14:nvContentPartPr>
            <p14:xfrm>
              <a:off x="6788150" y="4750435"/>
              <a:ext cx="17780" cy="360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3"/>
            </p:blipFill>
            <p:spPr>
              <a:xfrm>
                <a:off x="6788150" y="4750435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6" name="墨迹 15"/>
              <p14:cNvContentPartPr/>
              <p14:nvPr/>
            </p14:nvContentPartPr>
            <p14:xfrm>
              <a:off x="7279005" y="4946650"/>
              <a:ext cx="241300" cy="35750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5"/>
            </p:blipFill>
            <p:spPr>
              <a:xfrm>
                <a:off x="7279005" y="4946650"/>
                <a:ext cx="241300" cy="357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7" name="墨迹 16"/>
              <p14:cNvContentPartPr/>
              <p14:nvPr/>
            </p14:nvContentPartPr>
            <p14:xfrm>
              <a:off x="7234555" y="4919980"/>
              <a:ext cx="276860" cy="401955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27"/>
            </p:blipFill>
            <p:spPr>
              <a:xfrm>
                <a:off x="7234555" y="4919980"/>
                <a:ext cx="276860" cy="401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8" name="墨迹 17"/>
              <p14:cNvContentPartPr/>
              <p14:nvPr/>
            </p14:nvContentPartPr>
            <p14:xfrm>
              <a:off x="7592060" y="5205730"/>
              <a:ext cx="187325" cy="151765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29"/>
            </p:blipFill>
            <p:spPr>
              <a:xfrm>
                <a:off x="7592060" y="5205730"/>
                <a:ext cx="187325" cy="151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9" name="墨迹 18"/>
              <p14:cNvContentPartPr/>
              <p14:nvPr/>
            </p14:nvContentPartPr>
            <p14:xfrm>
              <a:off x="7832725" y="4919980"/>
              <a:ext cx="196850" cy="47307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1"/>
            </p:blipFill>
            <p:spPr>
              <a:xfrm>
                <a:off x="7832725" y="4919980"/>
                <a:ext cx="196850" cy="4730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20" name="墨迹 19"/>
              <p14:cNvContentPartPr/>
              <p14:nvPr/>
            </p14:nvContentPartPr>
            <p14:xfrm>
              <a:off x="7895590" y="5116195"/>
              <a:ext cx="107315" cy="17780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3"/>
            </p:blipFill>
            <p:spPr>
              <a:xfrm>
                <a:off x="7895590" y="5116195"/>
                <a:ext cx="107315" cy="17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21" name="墨迹 20"/>
              <p14:cNvContentPartPr/>
              <p14:nvPr/>
            </p14:nvContentPartPr>
            <p14:xfrm>
              <a:off x="8118475" y="4902200"/>
              <a:ext cx="125095" cy="62484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5"/>
            </p:blipFill>
            <p:spPr>
              <a:xfrm>
                <a:off x="8118475" y="4902200"/>
                <a:ext cx="125095" cy="6248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2" name="墨迹 21"/>
              <p14:cNvContentPartPr/>
              <p14:nvPr/>
            </p14:nvContentPartPr>
            <p14:xfrm>
              <a:off x="8315325" y="5000625"/>
              <a:ext cx="178435" cy="33909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37"/>
            </p:blipFill>
            <p:spPr>
              <a:xfrm>
                <a:off x="8315325" y="5000625"/>
                <a:ext cx="178435" cy="339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3" name="墨迹 22"/>
              <p14:cNvContentPartPr/>
              <p14:nvPr/>
            </p14:nvContentPartPr>
            <p14:xfrm>
              <a:off x="8547735" y="5304155"/>
              <a:ext cx="80010" cy="6223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39"/>
            </p:blipFill>
            <p:spPr>
              <a:xfrm>
                <a:off x="8547735" y="5304155"/>
                <a:ext cx="80010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4" name="墨迹 23"/>
              <p14:cNvContentPartPr/>
              <p14:nvPr/>
            </p14:nvContentPartPr>
            <p14:xfrm>
              <a:off x="8904605" y="5133975"/>
              <a:ext cx="294640" cy="2730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1"/>
            </p:blipFill>
            <p:spPr>
              <a:xfrm>
                <a:off x="8904605" y="5133975"/>
                <a:ext cx="294640" cy="273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5" name="墨迹 24"/>
              <p14:cNvContentPartPr/>
              <p14:nvPr/>
            </p14:nvContentPartPr>
            <p14:xfrm>
              <a:off x="8895715" y="5339715"/>
              <a:ext cx="45085" cy="160655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3"/>
            </p:blipFill>
            <p:spPr>
              <a:xfrm>
                <a:off x="8895715" y="5339715"/>
                <a:ext cx="45085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6" name="墨迹 25"/>
              <p14:cNvContentPartPr/>
              <p14:nvPr/>
            </p14:nvContentPartPr>
            <p14:xfrm>
              <a:off x="9003030" y="5286375"/>
              <a:ext cx="294640" cy="213995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5"/>
            </p:blipFill>
            <p:spPr>
              <a:xfrm>
                <a:off x="9003030" y="5286375"/>
                <a:ext cx="294640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7" name="墨迹 26"/>
              <p14:cNvContentPartPr/>
              <p14:nvPr/>
            </p14:nvContentPartPr>
            <p14:xfrm>
              <a:off x="8913495" y="4759325"/>
              <a:ext cx="241300" cy="213995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47"/>
            </p:blipFill>
            <p:spPr>
              <a:xfrm>
                <a:off x="8913495" y="4759325"/>
                <a:ext cx="241300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8" name="墨迹 27"/>
              <p14:cNvContentPartPr/>
              <p14:nvPr/>
            </p14:nvContentPartPr>
            <p14:xfrm>
              <a:off x="9065260" y="4893310"/>
              <a:ext cx="8890" cy="116205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49"/>
            </p:blipFill>
            <p:spPr>
              <a:xfrm>
                <a:off x="9065260" y="4893310"/>
                <a:ext cx="8890" cy="11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9" name="墨迹 28"/>
              <p14:cNvContentPartPr/>
              <p14:nvPr/>
            </p14:nvContentPartPr>
            <p14:xfrm>
              <a:off x="9467215" y="4946650"/>
              <a:ext cx="161290" cy="59817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1"/>
            </p:blipFill>
            <p:spPr>
              <a:xfrm>
                <a:off x="9467215" y="4946650"/>
                <a:ext cx="161290" cy="598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30" name="墨迹 29"/>
              <p14:cNvContentPartPr/>
              <p14:nvPr/>
            </p14:nvContentPartPr>
            <p14:xfrm>
              <a:off x="848360" y="6572250"/>
              <a:ext cx="17780" cy="36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23"/>
            </p:blipFill>
            <p:spPr>
              <a:xfrm>
                <a:off x="848360" y="6572250"/>
                <a:ext cx="1778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7685" y="360045"/>
            <a:ext cx="9442450" cy="1626870"/>
          </a:xfrm>
          <a:prstGeom prst="rect">
            <a:avLst/>
          </a:prstGeom>
        </p:spPr>
      </p:pic>
      <p:graphicFrame>
        <p:nvGraphicFramePr>
          <p:cNvPr id="2" name="对象 -2147482218"/>
          <p:cNvGraphicFramePr>
            <a:graphicFrameLocks noChangeAspect="1"/>
          </p:cNvGraphicFramePr>
          <p:nvPr/>
        </p:nvGraphicFramePr>
        <p:xfrm>
          <a:off x="6717030" y="1227455"/>
          <a:ext cx="445452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993900" imgH="355600" progId="Equation.DSMT4">
                  <p:embed/>
                </p:oleObj>
              </mc:Choice>
              <mc:Fallback>
                <p:oleObj name="" r:id="rId2" imgW="1993900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17030" y="1227455"/>
                        <a:ext cx="4454525" cy="78867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685" y="2504440"/>
            <a:ext cx="11504295" cy="130302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27685" y="2120900"/>
            <a:ext cx="7738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一：求出完整的单调区间，看选项是否为子集</a:t>
            </a:r>
            <a:endParaRPr lang="zh-CN" altLang="en-US" sz="2400"/>
          </a:p>
        </p:txBody>
      </p:sp>
      <p:sp>
        <p:nvSpPr>
          <p:cNvPr id="9" name="文本框 8"/>
          <p:cNvSpPr txBox="1"/>
          <p:nvPr/>
        </p:nvSpPr>
        <p:spPr>
          <a:xfrm>
            <a:off x="654685" y="3943985"/>
            <a:ext cx="7738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二：直接将选项一一代入检验函数</a:t>
            </a:r>
            <a:r>
              <a:rPr lang="en-US" altLang="zh-CN" sz="2400"/>
              <a:t>y=sint+1</a:t>
            </a:r>
            <a:r>
              <a:rPr lang="zh-CN" altLang="en-US" sz="2400"/>
              <a:t>的</a:t>
            </a:r>
            <a:r>
              <a:rPr lang="zh-CN" altLang="en-US" sz="2400"/>
              <a:t>单调性</a:t>
            </a: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1558925" y="4404360"/>
            <a:ext cx="77387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本题更巧的是选项中，区间长度都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/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，将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y=sin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向右平移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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/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个单位长度后在对应区间是否为单调递增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Symbol" panose="05050102010706020507" pitchFamily="18" charset="2"/>
            </a:endParaRPr>
          </a:p>
        </p:txBody>
      </p:sp>
      <p:pic>
        <p:nvPicPr>
          <p:cNvPr id="409612" name="图片 1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266430" y="4957445"/>
            <a:ext cx="3491865" cy="169799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4" name="墨迹 3"/>
              <p14:cNvContentPartPr/>
              <p14:nvPr/>
            </p14:nvContentPartPr>
            <p14:xfrm>
              <a:off x="8583295" y="5518150"/>
              <a:ext cx="3152775" cy="973455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8"/>
            </p:blipFill>
            <p:spPr>
              <a:xfrm>
                <a:off x="8583295" y="5518150"/>
                <a:ext cx="3152775" cy="9734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5" name="墨迹 4"/>
              <p14:cNvContentPartPr/>
              <p14:nvPr/>
            </p14:nvContentPartPr>
            <p14:xfrm>
              <a:off x="9235440" y="5196840"/>
              <a:ext cx="97790" cy="1518285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10"/>
            </p:blipFill>
            <p:spPr>
              <a:xfrm>
                <a:off x="9235440" y="5196840"/>
                <a:ext cx="97790" cy="15182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6" name="墨迹 5"/>
              <p14:cNvContentPartPr/>
              <p14:nvPr/>
            </p14:nvContentPartPr>
            <p14:xfrm>
              <a:off x="9958705" y="5053965"/>
              <a:ext cx="80645" cy="174117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2"/>
            </p:blipFill>
            <p:spPr>
              <a:xfrm>
                <a:off x="9958705" y="5053965"/>
                <a:ext cx="80645" cy="1741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10798175" y="5080635"/>
              <a:ext cx="53975" cy="175006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10798175" y="5080635"/>
                <a:ext cx="53975" cy="17500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11459210" y="5250180"/>
              <a:ext cx="98425" cy="158940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11459210" y="5250180"/>
                <a:ext cx="98425" cy="15894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481965" y="6473825"/>
              <a:ext cx="17780" cy="36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481965" y="6473825"/>
                <a:ext cx="1778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b="41020"/>
          <a:stretch>
            <a:fillRect/>
          </a:stretch>
        </p:blipFill>
        <p:spPr>
          <a:xfrm>
            <a:off x="374650" y="257810"/>
            <a:ext cx="10741025" cy="11677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" y="1504315"/>
            <a:ext cx="9762490" cy="21996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70" y="3782695"/>
            <a:ext cx="10061575" cy="2266950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5723255" y="5219065"/>
            <a:ext cx="19913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8080375" y="4685665"/>
            <a:ext cx="2815590" cy="4603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注意端点值取不取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650" y="257810"/>
            <a:ext cx="10740924" cy="1980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1118235" y="2237740"/>
            <a:ext cx="60782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90920" y="1767205"/>
            <a:ext cx="2241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/>
              <a:t>≥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9976485" y="1567180"/>
            <a:ext cx="1508125" cy="82994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转化成</a:t>
            </a:r>
            <a:endParaRPr lang="zh-CN" altLang="en-US" sz="2400"/>
          </a:p>
          <a:p>
            <a:r>
              <a:rPr lang="zh-CN" altLang="en-US" sz="2400"/>
              <a:t>最值问题</a:t>
            </a:r>
            <a:endParaRPr lang="zh-CN" altLang="en-US" sz="2400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2397125"/>
          <a:ext cx="339852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765300" imgH="393700" progId="Equation.KSEE3">
                  <p:embed/>
                </p:oleObj>
              </mc:Choice>
              <mc:Fallback>
                <p:oleObj name="" r:id="rId2" imgW="17653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650" y="2397125"/>
                        <a:ext cx="3398520" cy="7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3155315"/>
          <a:ext cx="945769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4305300" imgH="393700" progId="Equation.KSEE3">
                  <p:embed/>
                </p:oleObj>
              </mc:Choice>
              <mc:Fallback>
                <p:oleObj name="" r:id="rId4" imgW="43053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3155315"/>
                        <a:ext cx="945769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708" y="4020185"/>
          <a:ext cx="859345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3911600" imgH="393700" progId="Equation.KSEE3">
                  <p:embed/>
                </p:oleObj>
              </mc:Choice>
              <mc:Fallback>
                <p:oleObj name="" r:id="rId6" imgW="39116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708" y="4020185"/>
                        <a:ext cx="8593455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8645525" y="3910965"/>
            <a:ext cx="124841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4025" y="4947920"/>
          <a:ext cx="655701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8" imgW="2984500" imgH="393700" progId="Equation.KSEE3">
                  <p:embed/>
                </p:oleObj>
              </mc:Choice>
              <mc:Fallback>
                <p:oleObj name="" r:id="rId8" imgW="29845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" y="4947920"/>
                        <a:ext cx="655701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491095" y="4924425"/>
            <a:ext cx="44049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思路</a:t>
            </a:r>
            <a:r>
              <a:rPr lang="en-US" altLang="zh-CN" sz="2400"/>
              <a:t>1</a:t>
            </a:r>
            <a:r>
              <a:rPr lang="zh-CN" altLang="en-US" sz="2400"/>
              <a:t>：分析在该区间上的单调性，确定最大值在哪里取得，需要分</a:t>
            </a:r>
            <a:r>
              <a:rPr lang="en-US" altLang="zh-CN" sz="2400"/>
              <a:t>4</a:t>
            </a:r>
            <a:r>
              <a:rPr lang="zh-CN" altLang="en-US" sz="2400"/>
              <a:t>种情况，比较繁琐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650" y="257810"/>
            <a:ext cx="10740924" cy="1980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1118235" y="2237740"/>
            <a:ext cx="60782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90920" y="1767205"/>
            <a:ext cx="2241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/>
              <a:t>≥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9976485" y="1567180"/>
            <a:ext cx="1508125" cy="82994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转化成</a:t>
            </a:r>
            <a:endParaRPr lang="zh-CN" altLang="en-US" sz="2400"/>
          </a:p>
          <a:p>
            <a:r>
              <a:rPr lang="zh-CN" altLang="en-US" sz="2400"/>
              <a:t>最值问题</a:t>
            </a:r>
            <a:endParaRPr lang="zh-CN" altLang="en-US" sz="2400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2397125"/>
          <a:ext cx="339852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765300" imgH="393700" progId="Equation.KSEE3">
                  <p:embed/>
                </p:oleObj>
              </mc:Choice>
              <mc:Fallback>
                <p:oleObj name="" r:id="rId2" imgW="17653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650" y="2397125"/>
                        <a:ext cx="3398520" cy="7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3155315"/>
          <a:ext cx="945769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4305300" imgH="393700" progId="Equation.KSEE3">
                  <p:embed/>
                </p:oleObj>
              </mc:Choice>
              <mc:Fallback>
                <p:oleObj name="" r:id="rId4" imgW="43053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3155315"/>
                        <a:ext cx="945769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708" y="4020185"/>
          <a:ext cx="859345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3911600" imgH="393700" progId="Equation.KSEE3">
                  <p:embed/>
                </p:oleObj>
              </mc:Choice>
              <mc:Fallback>
                <p:oleObj name="" r:id="rId6" imgW="39116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708" y="4020185"/>
                        <a:ext cx="8593455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8645525" y="3910965"/>
            <a:ext cx="124841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4025" y="4947920"/>
          <a:ext cx="655701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8" imgW="2984500" imgH="393700" progId="Equation.KSEE3">
                  <p:embed/>
                </p:oleObj>
              </mc:Choice>
              <mc:Fallback>
                <p:oleObj name="" r:id="rId8" imgW="29845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" y="4947920"/>
                        <a:ext cx="655701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491095" y="4924425"/>
            <a:ext cx="46240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思路</a:t>
            </a:r>
            <a:r>
              <a:rPr lang="en-US" altLang="zh-CN" sz="2400"/>
              <a:t>2</a:t>
            </a:r>
            <a:r>
              <a:rPr lang="zh-CN" altLang="en-US" sz="2400"/>
              <a:t>：已知区间长度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Symbol" panose="05050102010706020507" pitchFamily="18" charset="2"/>
              </a:rPr>
              <a:t></a:t>
            </a:r>
            <a:r>
              <a:rPr lang="zh-CN" altLang="en-US" sz="2400"/>
              <a:t>，将其</a:t>
            </a:r>
            <a:r>
              <a:rPr lang="zh-CN" altLang="en-US" sz="2400"/>
              <a:t>一端点放在一个完整</a:t>
            </a:r>
            <a:r>
              <a:rPr lang="zh-CN" altLang="en-US" sz="2400"/>
              <a:t>周期上移动</a:t>
            </a:r>
            <a:endParaRPr lang="zh-CN" altLang="en-US" sz="2400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5875338"/>
          <a:ext cx="11775440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5359400" imgH="393700" progId="Equation.KSEE3">
                  <p:embed/>
                </p:oleObj>
              </mc:Choice>
              <mc:Fallback>
                <p:oleObj name="" r:id="rId10" imgW="53594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650" y="5875338"/>
                        <a:ext cx="11775440" cy="865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650" y="257810"/>
            <a:ext cx="10740924" cy="1980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1118235" y="2237740"/>
            <a:ext cx="60782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90920" y="1767205"/>
            <a:ext cx="2241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/>
              <a:t>≥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9976485" y="1567180"/>
            <a:ext cx="1508125" cy="82994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转化成</a:t>
            </a:r>
            <a:endParaRPr lang="zh-CN" altLang="en-US" sz="2400"/>
          </a:p>
          <a:p>
            <a:r>
              <a:rPr lang="zh-CN" altLang="en-US" sz="2400"/>
              <a:t>最值问题</a:t>
            </a:r>
            <a:endParaRPr lang="zh-CN" altLang="en-US" sz="2400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2397125"/>
          <a:ext cx="339852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765300" imgH="393700" progId="Equation.KSEE3">
                  <p:embed/>
                </p:oleObj>
              </mc:Choice>
              <mc:Fallback>
                <p:oleObj name="" r:id="rId2" imgW="17653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650" y="2397125"/>
                        <a:ext cx="3398520" cy="7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650" y="3155315"/>
          <a:ext cx="945769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4305300" imgH="393700" progId="Equation.KSEE3">
                  <p:embed/>
                </p:oleObj>
              </mc:Choice>
              <mc:Fallback>
                <p:oleObj name="" r:id="rId4" imgW="43053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3155315"/>
                        <a:ext cx="945769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3708" y="4020185"/>
          <a:ext cx="8593455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3911600" imgH="393700" progId="Equation.KSEE3">
                  <p:embed/>
                </p:oleObj>
              </mc:Choice>
              <mc:Fallback>
                <p:oleObj name="" r:id="rId6" imgW="39116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708" y="4020185"/>
                        <a:ext cx="8593455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8645525" y="3910965"/>
            <a:ext cx="124841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4025" y="4947920"/>
          <a:ext cx="6557010" cy="8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8" imgW="2984500" imgH="393700" progId="Equation.KSEE3">
                  <p:embed/>
                </p:oleObj>
              </mc:Choice>
              <mc:Fallback>
                <p:oleObj name="" r:id="rId8" imgW="29845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025" y="4947920"/>
                        <a:ext cx="6557010" cy="86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491095" y="5067300"/>
            <a:ext cx="4404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思路</a:t>
            </a:r>
            <a:r>
              <a:rPr lang="en-US" altLang="zh-CN" sz="2400"/>
              <a:t>3</a:t>
            </a:r>
            <a:r>
              <a:rPr lang="zh-CN" altLang="en-US" sz="2400"/>
              <a:t>：按集合关系</a:t>
            </a:r>
            <a:r>
              <a:rPr lang="zh-CN" altLang="en-US" sz="2400"/>
              <a:t>转化</a:t>
            </a:r>
            <a:endParaRPr lang="zh-CN" altLang="en-US" sz="2400"/>
          </a:p>
        </p:txBody>
      </p:sp>
      <p:sp>
        <p:nvSpPr>
          <p:cNvPr id="17" name="文本框 16"/>
          <p:cNvSpPr txBox="1"/>
          <p:nvPr/>
        </p:nvSpPr>
        <p:spPr>
          <a:xfrm>
            <a:off x="374650" y="6028055"/>
            <a:ext cx="7480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注意到</a:t>
            </a:r>
            <a:r>
              <a:rPr lang="en-US" altLang="zh-CN" sz="2400"/>
              <a:t>                                                          </a:t>
            </a:r>
            <a:r>
              <a:rPr lang="zh-CN" altLang="en-US" sz="2400"/>
              <a:t>时，</a:t>
            </a:r>
            <a:endParaRPr lang="zh-CN" altLang="en-US" sz="2400"/>
          </a:p>
        </p:txBody>
      </p:sp>
      <p:pic>
        <p:nvPicPr>
          <p:cNvPr id="1365" name="Image 1365" descr="latexIm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640" y="5959475"/>
            <a:ext cx="3956685" cy="6908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29630" y="6028055"/>
          <a:ext cx="1679262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1" imgW="762000" imgH="228600" progId="Equation.KSEE3">
                  <p:embed/>
                </p:oleObj>
              </mc:Choice>
              <mc:Fallback>
                <p:oleObj name="" r:id="rId11" imgW="762000" imgH="2286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9630" y="6028055"/>
                        <a:ext cx="1679262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连接符 18"/>
          <p:cNvCxnSpPr/>
          <p:nvPr/>
        </p:nvCxnSpPr>
        <p:spPr>
          <a:xfrm flipV="1">
            <a:off x="4451985" y="5843270"/>
            <a:ext cx="2697480" cy="1143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1881505" y="6698615"/>
            <a:ext cx="3653790" cy="1651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650" y="257810"/>
            <a:ext cx="10740924" cy="1980000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1118235" y="2237740"/>
            <a:ext cx="60782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90920" y="1767205"/>
            <a:ext cx="2241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sz="2400"/>
              <a:t>≥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9976485" y="1567180"/>
            <a:ext cx="1508125" cy="82994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转化成</a:t>
            </a:r>
            <a:endParaRPr lang="zh-CN" altLang="en-US" sz="2400"/>
          </a:p>
          <a:p>
            <a:r>
              <a:rPr lang="zh-CN" altLang="en-US" sz="2400"/>
              <a:t>最值问题</a:t>
            </a:r>
            <a:endParaRPr lang="zh-CN" altLang="en-US" sz="2400"/>
          </a:p>
        </p:txBody>
      </p:sp>
      <p:pic>
        <p:nvPicPr>
          <p:cNvPr id="1367" name="Image 1367" descr="latexIm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60" y="2369820"/>
            <a:ext cx="7025005" cy="76263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553085" y="2573655"/>
            <a:ext cx="3841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∴</a:t>
            </a:r>
            <a:endParaRPr lang="en-US" altLang="zh-CN" sz="2400" b="1"/>
          </a:p>
        </p:txBody>
      </p:sp>
      <p:sp>
        <p:nvSpPr>
          <p:cNvPr id="21" name="文本框 20"/>
          <p:cNvSpPr txBox="1"/>
          <p:nvPr/>
        </p:nvSpPr>
        <p:spPr>
          <a:xfrm>
            <a:off x="729615" y="3237865"/>
            <a:ext cx="4239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一：分情况讨论，比较繁琐</a:t>
            </a:r>
            <a:endParaRPr lang="zh-CN" altLang="en-US" sz="2400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7270" y="3124200"/>
            <a:ext cx="6761875" cy="180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822960" y="4832985"/>
            <a:ext cx="4239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二：正难则反（同参考</a:t>
            </a:r>
            <a:r>
              <a:rPr lang="zh-CN" altLang="en-US" sz="2400"/>
              <a:t>答案）</a:t>
            </a:r>
            <a:endParaRPr lang="zh-CN" altLang="en-US" sz="240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rcRect r="37149"/>
          <a:stretch>
            <a:fillRect/>
          </a:stretch>
        </p:blipFill>
        <p:spPr>
          <a:xfrm>
            <a:off x="4969510" y="4832985"/>
            <a:ext cx="6033770" cy="2024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全优模块综合检测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T13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7200" y="1838325"/>
          <a:ext cx="10981690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130800" imgH="393700" progId="Equation.KSEE3">
                  <p:embed/>
                </p:oleObj>
              </mc:Choice>
              <mc:Fallback>
                <p:oleObj name="" r:id="rId1" imgW="5130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1838325"/>
                        <a:ext cx="10981690" cy="84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7200" y="847725"/>
          <a:ext cx="9704070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533900" imgH="393700" progId="Equation.KSEE3">
                  <p:embed/>
                </p:oleObj>
              </mc:Choice>
              <mc:Fallback>
                <p:oleObj name="" r:id="rId3" imgW="4533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7725"/>
                        <a:ext cx="9704070" cy="84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71258" y="2566353"/>
          <a:ext cx="7286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3403600" imgH="457200" progId="Equation.KSEE3">
                  <p:embed/>
                </p:oleObj>
              </mc:Choice>
              <mc:Fallback>
                <p:oleObj name="" r:id="rId5" imgW="34036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258" y="2566353"/>
                        <a:ext cx="728662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42378" y="3547428"/>
          <a:ext cx="3018155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7" imgW="1409700" imgH="393700" progId="Equation.KSEE3">
                  <p:embed/>
                </p:oleObj>
              </mc:Choice>
              <mc:Fallback>
                <p:oleObj name="" r:id="rId7" imgW="1409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2378" y="3547428"/>
                        <a:ext cx="3018155" cy="84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1242695" y="4359275"/>
            <a:ext cx="29851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9006840" y="2681605"/>
            <a:ext cx="22383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9006840" y="3773170"/>
            <a:ext cx="21088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给</a:t>
            </a:r>
            <a:r>
              <a:rPr lang="zh-CN" altLang="en-US" sz="2400"/>
              <a:t>角求值</a:t>
            </a:r>
            <a:endParaRPr lang="zh-CN" altLang="en-US" sz="2400"/>
          </a:p>
        </p:txBody>
      </p: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72515" y="4562793"/>
          <a:ext cx="8864600" cy="163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9" imgW="4140200" imgH="762000" progId="Equation.KSEE3">
                  <p:embed/>
                </p:oleObj>
              </mc:Choice>
              <mc:Fallback>
                <p:oleObj name="" r:id="rId9" imgW="4140200" imgH="762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515" y="4562793"/>
                        <a:ext cx="8864600" cy="163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700405"/>
            <a:ext cx="11214735" cy="16891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85" y="2167255"/>
            <a:ext cx="10173335" cy="305244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3839210" y="2320925"/>
            <a:ext cx="22383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537200" y="5062855"/>
            <a:ext cx="22383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8763000" y="4405630"/>
            <a:ext cx="21088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给值求值</a:t>
            </a:r>
            <a:endParaRPr lang="zh-CN" altLang="en-US" sz="2400"/>
          </a:p>
        </p:txBody>
      </p:sp>
      <p:graphicFrame>
        <p:nvGraphicFramePr>
          <p:cNvPr id="3" name="对象 -2147482514"/>
          <p:cNvGraphicFramePr>
            <a:graphicFrameLocks noChangeAspect="1"/>
          </p:cNvGraphicFramePr>
          <p:nvPr/>
        </p:nvGraphicFramePr>
        <p:xfrm>
          <a:off x="527685" y="5547360"/>
          <a:ext cx="823531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4470400" imgH="381000" progId="Equation.DSMT4">
                  <p:embed/>
                </p:oleObj>
              </mc:Choice>
              <mc:Fallback>
                <p:oleObj name="" r:id="rId3" imgW="4470400" imgH="381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rcRect r="15423" b="-6743"/>
                      <a:stretch>
                        <a:fillRect/>
                      </a:stretch>
                    </p:blipFill>
                    <p:spPr>
                      <a:xfrm>
                        <a:off x="527685" y="5547360"/>
                        <a:ext cx="8235315" cy="884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3725" y="4173855"/>
            <a:ext cx="11345545" cy="1708785"/>
          </a:xfrm>
          <a:prstGeom prst="rect">
            <a:avLst/>
          </a:prstGeom>
        </p:spPr>
      </p:pic>
      <p:cxnSp>
        <p:nvCxnSpPr>
          <p:cNvPr id="15" name="直接连接符 14"/>
          <p:cNvCxnSpPr/>
          <p:nvPr/>
        </p:nvCxnSpPr>
        <p:spPr>
          <a:xfrm>
            <a:off x="4505325" y="5224780"/>
            <a:ext cx="179451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774180" y="5224780"/>
            <a:ext cx="899795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rcRect r="45663" b="794"/>
          <a:stretch>
            <a:fillRect/>
          </a:stretch>
        </p:blipFill>
        <p:spPr>
          <a:xfrm>
            <a:off x="3702685" y="5090160"/>
            <a:ext cx="6753365" cy="936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b="34799"/>
          <a:stretch>
            <a:fillRect/>
          </a:stretch>
        </p:blipFill>
        <p:spPr>
          <a:xfrm>
            <a:off x="593725" y="700405"/>
            <a:ext cx="10237470" cy="238061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725" y="2959735"/>
            <a:ext cx="11185525" cy="168465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317865" y="3046730"/>
            <a:ext cx="3675380" cy="82994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先分析出函数的最小正周期，再利用定义去证明</a:t>
            </a:r>
            <a:endParaRPr lang="zh-CN" altLang="en-US" sz="2400"/>
          </a:p>
        </p:txBody>
      </p:sp>
      <p:cxnSp>
        <p:nvCxnSpPr>
          <p:cNvPr id="13" name="直接连接符 12"/>
          <p:cNvCxnSpPr/>
          <p:nvPr/>
        </p:nvCxnSpPr>
        <p:spPr>
          <a:xfrm>
            <a:off x="1299210" y="5212715"/>
            <a:ext cx="136144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59410" y="5327650"/>
            <a:ext cx="3241675" cy="4603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p>
            <a:r>
              <a:rPr lang="zh-CN" altLang="en-US" sz="2400"/>
              <a:t>可直接去绝对值</a:t>
            </a:r>
            <a:r>
              <a:rPr lang="zh-CN" altLang="en-US" sz="2400"/>
              <a:t>不变号</a:t>
            </a:r>
            <a:endParaRPr lang="zh-CN" altLang="en-US" sz="240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165" y="5597525"/>
            <a:ext cx="10489117" cy="118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700405"/>
            <a:ext cx="10896600" cy="20612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109085" y="223964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周期性问题，周期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6260" y="2995295"/>
            <a:ext cx="3676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先看一个周期</a:t>
            </a:r>
            <a:r>
              <a:rPr lang="en-US" altLang="zh-CN" sz="2800" b="1">
                <a:solidFill>
                  <a:schemeClr val="tx2"/>
                </a:solidFill>
              </a:rPr>
              <a:t>[</a:t>
            </a:r>
            <a:r>
              <a:rPr lang="en-US" altLang="zh-CN" sz="2800" b="1">
                <a:solidFill>
                  <a:schemeClr val="tx1"/>
                </a:solidFill>
              </a:rPr>
              <a:t>0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r="35651" b="18960"/>
          <a:stretch>
            <a:fillRect/>
          </a:stretch>
        </p:blipFill>
        <p:spPr>
          <a:xfrm>
            <a:off x="3738245" y="2549525"/>
            <a:ext cx="7113905" cy="1349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rcRect r="32976" b="319"/>
          <a:stretch>
            <a:fillRect/>
          </a:stretch>
        </p:blipFill>
        <p:spPr>
          <a:xfrm>
            <a:off x="3738245" y="3517265"/>
            <a:ext cx="7355205" cy="12388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715" y="207010"/>
            <a:ext cx="11345545" cy="596011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267335" y="6438265"/>
              <a:ext cx="18415" cy="36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267335" y="6438265"/>
                <a:ext cx="1841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墨迹 3"/>
              <p14:cNvContentPartPr/>
              <p14:nvPr/>
            </p14:nvContentPartPr>
            <p14:xfrm>
              <a:off x="3992245" y="1633855"/>
              <a:ext cx="455295" cy="108966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"/>
            </p:blipFill>
            <p:spPr>
              <a:xfrm>
                <a:off x="3992245" y="1633855"/>
                <a:ext cx="455295" cy="10896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437515" y="6518275"/>
              <a:ext cx="17780" cy="36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437515" y="6518275"/>
                <a:ext cx="1778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6260" y="952500"/>
            <a:ext cx="3676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先看一个周期</a:t>
            </a:r>
            <a:r>
              <a:rPr lang="en-US" altLang="zh-CN" sz="2800" b="1">
                <a:solidFill>
                  <a:schemeClr val="tx2"/>
                </a:solidFill>
              </a:rPr>
              <a:t>[</a:t>
            </a:r>
            <a:r>
              <a:rPr lang="en-US" altLang="zh-CN" sz="2800" b="1">
                <a:solidFill>
                  <a:schemeClr val="tx1"/>
                </a:solidFill>
              </a:rPr>
              <a:t>0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rcRect r="35651" b="18960"/>
          <a:stretch>
            <a:fillRect/>
          </a:stretch>
        </p:blipFill>
        <p:spPr>
          <a:xfrm>
            <a:off x="3478530" y="538480"/>
            <a:ext cx="7113905" cy="13493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r="6686"/>
          <a:stretch>
            <a:fillRect/>
          </a:stretch>
        </p:blipFill>
        <p:spPr>
          <a:xfrm>
            <a:off x="556260" y="1726565"/>
            <a:ext cx="10678160" cy="47301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墨迹 1"/>
              <p14:cNvContentPartPr/>
              <p14:nvPr/>
            </p14:nvContentPartPr>
            <p14:xfrm>
              <a:off x="1143000" y="2633980"/>
              <a:ext cx="3938905" cy="196215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4"/>
            </p:blipFill>
            <p:spPr>
              <a:xfrm>
                <a:off x="1143000" y="2633980"/>
                <a:ext cx="3938905" cy="196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3" name="墨迹 2"/>
              <p14:cNvContentPartPr/>
              <p14:nvPr/>
            </p14:nvContentPartPr>
            <p14:xfrm>
              <a:off x="3340100" y="2589530"/>
              <a:ext cx="1652270" cy="6223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6"/>
            </p:blipFill>
            <p:spPr>
              <a:xfrm>
                <a:off x="3340100" y="2589530"/>
                <a:ext cx="1652270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7" name="墨迹 6"/>
              <p14:cNvContentPartPr/>
              <p14:nvPr/>
            </p14:nvContentPartPr>
            <p14:xfrm>
              <a:off x="3554730" y="2642870"/>
              <a:ext cx="1419860" cy="89535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8"/>
            </p:blipFill>
            <p:spPr>
              <a:xfrm>
                <a:off x="3554730" y="2642870"/>
                <a:ext cx="1419860" cy="89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8" name="墨迹 7"/>
              <p14:cNvContentPartPr/>
              <p14:nvPr/>
            </p14:nvContentPartPr>
            <p14:xfrm>
              <a:off x="1616075" y="6152515"/>
              <a:ext cx="214630" cy="36576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0"/>
            </p:blipFill>
            <p:spPr>
              <a:xfrm>
                <a:off x="1616075" y="6152515"/>
                <a:ext cx="214630" cy="3657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10" name="墨迹 9"/>
              <p14:cNvContentPartPr/>
              <p14:nvPr/>
            </p14:nvContentPartPr>
            <p14:xfrm>
              <a:off x="2232660" y="6089650"/>
              <a:ext cx="276860" cy="50038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2"/>
            </p:blipFill>
            <p:spPr>
              <a:xfrm>
                <a:off x="2232660" y="6089650"/>
                <a:ext cx="276860" cy="5003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3" p14:bwMode="auto">
            <p14:nvContentPartPr>
              <p14:cNvPr id="11" name="墨迹 10"/>
              <p14:cNvContentPartPr/>
              <p14:nvPr/>
            </p14:nvContentPartPr>
            <p14:xfrm>
              <a:off x="3161665" y="6134100"/>
              <a:ext cx="3921125" cy="366395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4"/>
            </p:blipFill>
            <p:spPr>
              <a:xfrm>
                <a:off x="3161665" y="6134100"/>
                <a:ext cx="3921125" cy="3663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5" p14:bwMode="auto">
            <p14:nvContentPartPr>
              <p14:cNvPr id="12" name="墨迹 11"/>
              <p14:cNvContentPartPr/>
              <p14:nvPr/>
            </p14:nvContentPartPr>
            <p14:xfrm>
              <a:off x="4295775" y="4768215"/>
              <a:ext cx="1831340" cy="18732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16"/>
            </p:blipFill>
            <p:spPr>
              <a:xfrm>
                <a:off x="4295775" y="4768215"/>
                <a:ext cx="1831340" cy="1873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7" p14:bwMode="auto">
            <p14:nvContentPartPr>
              <p14:cNvPr id="13" name="墨迹 12"/>
              <p14:cNvContentPartPr/>
              <p14:nvPr/>
            </p14:nvContentPartPr>
            <p14:xfrm>
              <a:off x="258445" y="6107430"/>
              <a:ext cx="18415" cy="36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18"/>
            </p:blipFill>
            <p:spPr>
              <a:xfrm>
                <a:off x="258445" y="6107430"/>
                <a:ext cx="18415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6260" y="952500"/>
            <a:ext cx="3676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先看一个周期</a:t>
            </a:r>
            <a:r>
              <a:rPr lang="en-US" altLang="zh-CN" sz="2800" b="1">
                <a:solidFill>
                  <a:schemeClr val="tx2"/>
                </a:solidFill>
              </a:rPr>
              <a:t>[</a:t>
            </a:r>
            <a:r>
              <a:rPr lang="en-US" altLang="zh-CN" sz="2800" b="1">
                <a:solidFill>
                  <a:schemeClr val="tx1"/>
                </a:solidFill>
              </a:rPr>
              <a:t>0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r="32976" b="319"/>
          <a:stretch>
            <a:fillRect/>
          </a:stretch>
        </p:blipFill>
        <p:spPr>
          <a:xfrm>
            <a:off x="3614420" y="487680"/>
            <a:ext cx="7355205" cy="12388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" y="1800860"/>
            <a:ext cx="10450830" cy="4319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57200" y="331788"/>
            <a:ext cx="5080000" cy="368300"/>
          </a:xfrm>
          <a:prstGeom prst="rect">
            <a:avLst/>
          </a:prstGeom>
        </p:spPr>
        <p:txBody>
          <a:bodyPr>
            <a:spAutoFit/>
          </a:bodyPr>
          <a:p>
            <a:pPr indent="0" defTabSz="26670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latin typeface="Times New Roman" panose="02020603050405020304"/>
                <a:ea typeface="Times New Roman" panose="02020603050405020304"/>
              </a:rPr>
              <a:t>2024-2025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学年揭阳一中高一上学期期末综合卷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700405"/>
            <a:ext cx="10896600" cy="20612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109085" y="2239645"/>
            <a:ext cx="4064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周期性问题，周期为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6260" y="2995295"/>
            <a:ext cx="3676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先看一个周期</a:t>
            </a:r>
            <a:r>
              <a:rPr lang="en-US" altLang="zh-CN" sz="2800" b="1">
                <a:solidFill>
                  <a:schemeClr val="tx2"/>
                </a:solidFill>
              </a:rPr>
              <a:t>[</a:t>
            </a:r>
            <a:r>
              <a:rPr lang="en-US" altLang="zh-CN" sz="2800" b="1">
                <a:solidFill>
                  <a:schemeClr val="tx1"/>
                </a:solidFill>
              </a:rPr>
              <a:t>0,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r="35651" b="18960"/>
          <a:stretch>
            <a:fillRect/>
          </a:stretch>
        </p:blipFill>
        <p:spPr>
          <a:xfrm>
            <a:off x="3738245" y="2549525"/>
            <a:ext cx="7113905" cy="13493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rcRect r="32976" b="319"/>
          <a:stretch>
            <a:fillRect/>
          </a:stretch>
        </p:blipFill>
        <p:spPr>
          <a:xfrm>
            <a:off x="3738245" y="3517265"/>
            <a:ext cx="7355205" cy="123888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" y="5511800"/>
            <a:ext cx="12766040" cy="9690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8245" y="4855210"/>
            <a:ext cx="10907878" cy="82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3245" y="304800"/>
            <a:ext cx="9225915" cy="623633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3" name="墨迹 2"/>
              <p14:cNvContentPartPr/>
              <p14:nvPr/>
            </p14:nvContentPartPr>
            <p14:xfrm>
              <a:off x="5492750" y="2026920"/>
              <a:ext cx="911225" cy="26670"/>
            </p14:xfrm>
          </p:contentPart>
        </mc:Choice>
        <mc:Fallback xmlns="">
          <p:pic>
            <p:nvPicPr>
              <p:cNvPr id="3" name="墨迹 2"/>
            </p:nvPicPr>
            <p:blipFill>
              <a:blip r:embed="rId3"/>
            </p:blipFill>
            <p:spPr>
              <a:xfrm>
                <a:off x="5492750" y="2026920"/>
                <a:ext cx="91122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" p14:bwMode="auto">
            <p14:nvContentPartPr>
              <p14:cNvPr id="4" name="墨迹 3"/>
              <p14:cNvContentPartPr/>
              <p14:nvPr/>
            </p14:nvContentPartPr>
            <p14:xfrm>
              <a:off x="6671945" y="1875155"/>
              <a:ext cx="107315" cy="31242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5"/>
            </p:blipFill>
            <p:spPr>
              <a:xfrm>
                <a:off x="6671945" y="1875155"/>
                <a:ext cx="107315" cy="312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" p14:bwMode="auto">
            <p14:nvContentPartPr>
              <p14:cNvPr id="5" name="墨迹 4"/>
              <p14:cNvContentPartPr/>
              <p14:nvPr/>
            </p14:nvContentPartPr>
            <p14:xfrm>
              <a:off x="6877050" y="1972945"/>
              <a:ext cx="36195" cy="17018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7"/>
            </p:blipFill>
            <p:spPr>
              <a:xfrm>
                <a:off x="6877050" y="1972945"/>
                <a:ext cx="36195" cy="1701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6" name="墨迹 5"/>
              <p14:cNvContentPartPr/>
              <p14:nvPr/>
            </p14:nvContentPartPr>
            <p14:xfrm>
              <a:off x="6922135" y="1919605"/>
              <a:ext cx="222885" cy="28575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9"/>
            </p:blipFill>
            <p:spPr>
              <a:xfrm>
                <a:off x="6922135" y="1919605"/>
                <a:ext cx="22288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" p14:bwMode="auto">
            <p14:nvContentPartPr>
              <p14:cNvPr id="7" name="墨迹 6"/>
              <p14:cNvContentPartPr/>
              <p14:nvPr/>
            </p14:nvContentPartPr>
            <p14:xfrm>
              <a:off x="6903720" y="1803400"/>
              <a:ext cx="9525" cy="2667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1"/>
            </p:blipFill>
            <p:spPr>
              <a:xfrm>
                <a:off x="6903720" y="1803400"/>
                <a:ext cx="952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2" p14:bwMode="auto">
            <p14:nvContentPartPr>
              <p14:cNvPr id="8" name="墨迹 7"/>
              <p14:cNvContentPartPr/>
              <p14:nvPr/>
            </p14:nvContentPartPr>
            <p14:xfrm>
              <a:off x="7198995" y="1990725"/>
              <a:ext cx="240665" cy="360"/>
            </p14:xfrm>
          </p:contentPart>
        </mc:Choice>
        <mc:Fallback xmlns="">
          <p:pic>
            <p:nvPicPr>
              <p:cNvPr id="8" name="墨迹 7"/>
            </p:nvPicPr>
            <p:blipFill>
              <a:blip r:embed="rId13"/>
            </p:blipFill>
            <p:spPr>
              <a:xfrm>
                <a:off x="7198995" y="1990725"/>
                <a:ext cx="24066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4" p14:bwMode="auto">
            <p14:nvContentPartPr>
              <p14:cNvPr id="9" name="墨迹 8"/>
              <p14:cNvContentPartPr/>
              <p14:nvPr/>
            </p14:nvContentPartPr>
            <p14:xfrm>
              <a:off x="7234555" y="2071370"/>
              <a:ext cx="151765" cy="232410"/>
            </p14:xfrm>
          </p:contentPart>
        </mc:Choice>
        <mc:Fallback xmlns="">
          <p:pic>
            <p:nvPicPr>
              <p:cNvPr id="9" name="墨迹 8"/>
            </p:nvPicPr>
            <p:blipFill>
              <a:blip r:embed="rId15"/>
            </p:blipFill>
            <p:spPr>
              <a:xfrm>
                <a:off x="7234555" y="2071370"/>
                <a:ext cx="151765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6" p14:bwMode="auto">
            <p14:nvContentPartPr>
              <p14:cNvPr id="10" name="墨迹 9"/>
              <p14:cNvContentPartPr/>
              <p14:nvPr/>
            </p14:nvContentPartPr>
            <p14:xfrm>
              <a:off x="7198995" y="1660525"/>
              <a:ext cx="213995" cy="26670"/>
            </p14:xfrm>
          </p:contentPart>
        </mc:Choice>
        <mc:Fallback xmlns="">
          <p:pic>
            <p:nvPicPr>
              <p:cNvPr id="10" name="墨迹 9"/>
            </p:nvPicPr>
            <p:blipFill>
              <a:blip r:embed="rId17"/>
            </p:blipFill>
            <p:spPr>
              <a:xfrm>
                <a:off x="7198995" y="1660525"/>
                <a:ext cx="21399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8" p14:bwMode="auto">
            <p14:nvContentPartPr>
              <p14:cNvPr id="11" name="墨迹 10"/>
              <p14:cNvContentPartPr/>
              <p14:nvPr/>
            </p14:nvContentPartPr>
            <p14:xfrm>
              <a:off x="7181215" y="1767840"/>
              <a:ext cx="17780" cy="8001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19"/>
            </p:blipFill>
            <p:spPr>
              <a:xfrm>
                <a:off x="7181215" y="1767840"/>
                <a:ext cx="17780" cy="80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0" p14:bwMode="auto">
            <p14:nvContentPartPr>
              <p14:cNvPr id="12" name="墨迹 11"/>
              <p14:cNvContentPartPr/>
              <p14:nvPr/>
            </p14:nvContentPartPr>
            <p14:xfrm>
              <a:off x="7270115" y="1785620"/>
              <a:ext cx="17780" cy="80645"/>
            </p14:xfrm>
          </p:contentPart>
        </mc:Choice>
        <mc:Fallback xmlns="">
          <p:pic>
            <p:nvPicPr>
              <p:cNvPr id="12" name="墨迹 11"/>
            </p:nvPicPr>
            <p:blipFill>
              <a:blip r:embed="rId21"/>
            </p:blipFill>
            <p:spPr>
              <a:xfrm>
                <a:off x="7270115" y="1785620"/>
                <a:ext cx="17780" cy="80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2" p14:bwMode="auto">
            <p14:nvContentPartPr>
              <p14:cNvPr id="13" name="墨迹 12"/>
              <p14:cNvContentPartPr/>
              <p14:nvPr/>
            </p14:nvContentPartPr>
            <p14:xfrm>
              <a:off x="7627620" y="1990725"/>
              <a:ext cx="44450" cy="360"/>
            </p14:xfrm>
          </p:contentPart>
        </mc:Choice>
        <mc:Fallback xmlns="">
          <p:pic>
            <p:nvPicPr>
              <p:cNvPr id="13" name="墨迹 12"/>
            </p:nvPicPr>
            <p:blipFill>
              <a:blip r:embed="rId23"/>
            </p:blipFill>
            <p:spPr>
              <a:xfrm>
                <a:off x="7627620" y="1990725"/>
                <a:ext cx="4445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4" p14:bwMode="auto">
            <p14:nvContentPartPr>
              <p14:cNvPr id="14" name="墨迹 13"/>
              <p14:cNvContentPartPr/>
              <p14:nvPr/>
            </p14:nvContentPartPr>
            <p14:xfrm>
              <a:off x="7860030" y="1919605"/>
              <a:ext cx="133985" cy="8890"/>
            </p14:xfrm>
          </p:contentPart>
        </mc:Choice>
        <mc:Fallback xmlns="">
          <p:pic>
            <p:nvPicPr>
              <p:cNvPr id="14" name="墨迹 13"/>
            </p:nvPicPr>
            <p:blipFill>
              <a:blip r:embed="rId25"/>
            </p:blipFill>
            <p:spPr>
              <a:xfrm>
                <a:off x="7860030" y="1919605"/>
                <a:ext cx="13398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6" p14:bwMode="auto">
            <p14:nvContentPartPr>
              <p14:cNvPr id="15" name="墨迹 14"/>
              <p14:cNvContentPartPr/>
              <p14:nvPr/>
            </p14:nvContentPartPr>
            <p14:xfrm>
              <a:off x="7770495" y="2026920"/>
              <a:ext cx="241300" cy="116205"/>
            </p14:xfrm>
          </p:contentPart>
        </mc:Choice>
        <mc:Fallback xmlns="">
          <p:pic>
            <p:nvPicPr>
              <p:cNvPr id="15" name="墨迹 14"/>
            </p:nvPicPr>
            <p:blipFill>
              <a:blip r:embed="rId27"/>
            </p:blipFill>
            <p:spPr>
              <a:xfrm>
                <a:off x="7770495" y="2026920"/>
                <a:ext cx="241300" cy="11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28" p14:bwMode="auto">
            <p14:nvContentPartPr>
              <p14:cNvPr id="16" name="墨迹 15"/>
              <p14:cNvContentPartPr/>
              <p14:nvPr/>
            </p14:nvContentPartPr>
            <p14:xfrm>
              <a:off x="7886700" y="2053590"/>
              <a:ext cx="8890" cy="213995"/>
            </p14:xfrm>
          </p:contentPart>
        </mc:Choice>
        <mc:Fallback xmlns="">
          <p:pic>
            <p:nvPicPr>
              <p:cNvPr id="16" name="墨迹 15"/>
            </p:nvPicPr>
            <p:blipFill>
              <a:blip r:embed="rId29"/>
            </p:blipFill>
            <p:spPr>
              <a:xfrm>
                <a:off x="7886700" y="2053590"/>
                <a:ext cx="8890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0" p14:bwMode="auto">
            <p14:nvContentPartPr>
              <p14:cNvPr id="17" name="墨迹 16"/>
              <p14:cNvContentPartPr/>
              <p14:nvPr/>
            </p14:nvContentPartPr>
            <p14:xfrm>
              <a:off x="7877810" y="1651635"/>
              <a:ext cx="44450" cy="205740"/>
            </p14:xfrm>
          </p:contentPart>
        </mc:Choice>
        <mc:Fallback xmlns="">
          <p:pic>
            <p:nvPicPr>
              <p:cNvPr id="17" name="墨迹 16"/>
            </p:nvPicPr>
            <p:blipFill>
              <a:blip r:embed="rId31"/>
            </p:blipFill>
            <p:spPr>
              <a:xfrm>
                <a:off x="7877810" y="1651635"/>
                <a:ext cx="44450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2" p14:bwMode="auto">
            <p14:nvContentPartPr>
              <p14:cNvPr id="18" name="墨迹 17"/>
              <p14:cNvContentPartPr/>
              <p14:nvPr/>
            </p14:nvContentPartPr>
            <p14:xfrm>
              <a:off x="7234555" y="2053590"/>
              <a:ext cx="151765" cy="276860"/>
            </p14:xfrm>
          </p:contentPart>
        </mc:Choice>
        <mc:Fallback xmlns="">
          <p:pic>
            <p:nvPicPr>
              <p:cNvPr id="18" name="墨迹 17"/>
            </p:nvPicPr>
            <p:blipFill>
              <a:blip r:embed="rId33"/>
            </p:blipFill>
            <p:spPr>
              <a:xfrm>
                <a:off x="7234555" y="2053590"/>
                <a:ext cx="151765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4" p14:bwMode="auto">
            <p14:nvContentPartPr>
              <p14:cNvPr id="19" name="墨迹 18"/>
              <p14:cNvContentPartPr/>
              <p14:nvPr/>
            </p14:nvContentPartPr>
            <p14:xfrm>
              <a:off x="7243445" y="1946275"/>
              <a:ext cx="160655" cy="357505"/>
            </p14:xfrm>
          </p:contentPart>
        </mc:Choice>
        <mc:Fallback xmlns="">
          <p:pic>
            <p:nvPicPr>
              <p:cNvPr id="19" name="墨迹 18"/>
            </p:nvPicPr>
            <p:blipFill>
              <a:blip r:embed="rId35"/>
            </p:blipFill>
            <p:spPr>
              <a:xfrm>
                <a:off x="7243445" y="1946275"/>
                <a:ext cx="160655" cy="357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6" p14:bwMode="auto">
            <p14:nvContentPartPr>
              <p14:cNvPr id="20" name="墨迹 19"/>
              <p14:cNvContentPartPr/>
              <p14:nvPr/>
            </p14:nvContentPartPr>
            <p14:xfrm>
              <a:off x="3268980" y="2339340"/>
              <a:ext cx="160655" cy="169545"/>
            </p14:xfrm>
          </p:contentPart>
        </mc:Choice>
        <mc:Fallback xmlns="">
          <p:pic>
            <p:nvPicPr>
              <p:cNvPr id="20" name="墨迹 19"/>
            </p:nvPicPr>
            <p:blipFill>
              <a:blip r:embed="rId37"/>
            </p:blipFill>
            <p:spPr>
              <a:xfrm>
                <a:off x="3268980" y="2339340"/>
                <a:ext cx="160655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38" p14:bwMode="auto">
            <p14:nvContentPartPr>
              <p14:cNvPr id="21" name="墨迹 20"/>
              <p14:cNvContentPartPr/>
              <p14:nvPr/>
            </p14:nvContentPartPr>
            <p14:xfrm>
              <a:off x="8172450" y="1857375"/>
              <a:ext cx="71120" cy="360"/>
            </p14:xfrm>
          </p:contentPart>
        </mc:Choice>
        <mc:Fallback xmlns="">
          <p:pic>
            <p:nvPicPr>
              <p:cNvPr id="21" name="墨迹 20"/>
            </p:nvPicPr>
            <p:blipFill>
              <a:blip r:embed="rId39"/>
            </p:blipFill>
            <p:spPr>
              <a:xfrm>
                <a:off x="8172450" y="1857375"/>
                <a:ext cx="711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0" p14:bwMode="auto">
            <p14:nvContentPartPr>
              <p14:cNvPr id="22" name="墨迹 21"/>
              <p14:cNvContentPartPr/>
              <p14:nvPr/>
            </p14:nvContentPartPr>
            <p14:xfrm>
              <a:off x="8181340" y="2000250"/>
              <a:ext cx="35560" cy="8890"/>
            </p14:xfrm>
          </p:contentPart>
        </mc:Choice>
        <mc:Fallback xmlns="">
          <p:pic>
            <p:nvPicPr>
              <p:cNvPr id="22" name="墨迹 21"/>
            </p:nvPicPr>
            <p:blipFill>
              <a:blip r:embed="rId41"/>
            </p:blipFill>
            <p:spPr>
              <a:xfrm>
                <a:off x="8181340" y="2000250"/>
                <a:ext cx="35560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2" p14:bwMode="auto">
            <p14:nvContentPartPr>
              <p14:cNvPr id="23" name="墨迹 22"/>
              <p14:cNvContentPartPr/>
              <p14:nvPr/>
            </p14:nvContentPartPr>
            <p14:xfrm>
              <a:off x="2143125" y="1571625"/>
              <a:ext cx="1152525" cy="71120"/>
            </p14:xfrm>
          </p:contentPart>
        </mc:Choice>
        <mc:Fallback xmlns="">
          <p:pic>
            <p:nvPicPr>
              <p:cNvPr id="23" name="墨迹 22"/>
            </p:nvPicPr>
            <p:blipFill>
              <a:blip r:embed="rId43"/>
            </p:blipFill>
            <p:spPr>
              <a:xfrm>
                <a:off x="2143125" y="1571625"/>
                <a:ext cx="115252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4" p14:bwMode="auto">
            <p14:nvContentPartPr>
              <p14:cNvPr id="24" name="墨迹 23"/>
              <p14:cNvContentPartPr/>
              <p14:nvPr/>
            </p14:nvContentPartPr>
            <p14:xfrm>
              <a:off x="6162675" y="2419350"/>
              <a:ext cx="187325" cy="330835"/>
            </p14:xfrm>
          </p:contentPart>
        </mc:Choice>
        <mc:Fallback xmlns="">
          <p:pic>
            <p:nvPicPr>
              <p:cNvPr id="24" name="墨迹 23"/>
            </p:nvPicPr>
            <p:blipFill>
              <a:blip r:embed="rId45"/>
            </p:blipFill>
            <p:spPr>
              <a:xfrm>
                <a:off x="6162675" y="2419350"/>
                <a:ext cx="187325" cy="3308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6" p14:bwMode="auto">
            <p14:nvContentPartPr>
              <p14:cNvPr id="25" name="墨迹 24"/>
              <p14:cNvContentPartPr/>
              <p14:nvPr/>
            </p14:nvContentPartPr>
            <p14:xfrm>
              <a:off x="6511290" y="2348230"/>
              <a:ext cx="71120" cy="580390"/>
            </p14:xfrm>
          </p:contentPart>
        </mc:Choice>
        <mc:Fallback xmlns="">
          <p:pic>
            <p:nvPicPr>
              <p:cNvPr id="25" name="墨迹 24"/>
            </p:nvPicPr>
            <p:blipFill>
              <a:blip r:embed="rId47"/>
            </p:blipFill>
            <p:spPr>
              <a:xfrm>
                <a:off x="6511290" y="2348230"/>
                <a:ext cx="71120" cy="5803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48" p14:bwMode="auto">
            <p14:nvContentPartPr>
              <p14:cNvPr id="26" name="墨迹 25"/>
              <p14:cNvContentPartPr/>
              <p14:nvPr/>
            </p14:nvContentPartPr>
            <p14:xfrm>
              <a:off x="6448425" y="2535555"/>
              <a:ext cx="205740" cy="26670"/>
            </p14:xfrm>
          </p:contentPart>
        </mc:Choice>
        <mc:Fallback xmlns="">
          <p:pic>
            <p:nvPicPr>
              <p:cNvPr id="26" name="墨迹 25"/>
            </p:nvPicPr>
            <p:blipFill>
              <a:blip r:embed="rId49"/>
            </p:blipFill>
            <p:spPr>
              <a:xfrm>
                <a:off x="6448425" y="2535555"/>
                <a:ext cx="20574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0" p14:bwMode="auto">
            <p14:nvContentPartPr>
              <p14:cNvPr id="27" name="墨迹 26"/>
              <p14:cNvContentPartPr/>
              <p14:nvPr/>
            </p14:nvContentPartPr>
            <p14:xfrm>
              <a:off x="6617970" y="2464435"/>
              <a:ext cx="62865" cy="276860"/>
            </p14:xfrm>
          </p:contentPart>
        </mc:Choice>
        <mc:Fallback xmlns="">
          <p:pic>
            <p:nvPicPr>
              <p:cNvPr id="27" name="墨迹 26"/>
            </p:nvPicPr>
            <p:blipFill>
              <a:blip r:embed="rId51"/>
            </p:blipFill>
            <p:spPr>
              <a:xfrm>
                <a:off x="6617970" y="2464435"/>
                <a:ext cx="62865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2" p14:bwMode="auto">
            <p14:nvContentPartPr>
              <p14:cNvPr id="28" name="墨迹 27"/>
              <p14:cNvContentPartPr/>
              <p14:nvPr/>
            </p14:nvContentPartPr>
            <p14:xfrm>
              <a:off x="6743065" y="2517775"/>
              <a:ext cx="98425" cy="205740"/>
            </p14:xfrm>
          </p:contentPart>
        </mc:Choice>
        <mc:Fallback xmlns="">
          <p:pic>
            <p:nvPicPr>
              <p:cNvPr id="28" name="墨迹 27"/>
            </p:nvPicPr>
            <p:blipFill>
              <a:blip r:embed="rId53"/>
            </p:blipFill>
            <p:spPr>
              <a:xfrm>
                <a:off x="6743065" y="2517775"/>
                <a:ext cx="98425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4" p14:bwMode="auto">
            <p14:nvContentPartPr>
              <p14:cNvPr id="29" name="墨迹 28"/>
              <p14:cNvContentPartPr/>
              <p14:nvPr/>
            </p14:nvContentPartPr>
            <p14:xfrm>
              <a:off x="6654165" y="2517775"/>
              <a:ext cx="169545" cy="205740"/>
            </p14:xfrm>
          </p:contentPart>
        </mc:Choice>
        <mc:Fallback xmlns="">
          <p:pic>
            <p:nvPicPr>
              <p:cNvPr id="29" name="墨迹 28"/>
            </p:nvPicPr>
            <p:blipFill>
              <a:blip r:embed="rId55"/>
            </p:blipFill>
            <p:spPr>
              <a:xfrm>
                <a:off x="6654165" y="2517775"/>
                <a:ext cx="169545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6" p14:bwMode="auto">
            <p14:nvContentPartPr>
              <p14:cNvPr id="30" name="墨迹 29"/>
              <p14:cNvContentPartPr/>
              <p14:nvPr/>
            </p14:nvContentPartPr>
            <p14:xfrm>
              <a:off x="6832600" y="2437765"/>
              <a:ext cx="71120" cy="347980"/>
            </p14:xfrm>
          </p:contentPart>
        </mc:Choice>
        <mc:Fallback xmlns="">
          <p:pic>
            <p:nvPicPr>
              <p:cNvPr id="30" name="墨迹 29"/>
            </p:nvPicPr>
            <p:blipFill>
              <a:blip r:embed="rId57"/>
            </p:blipFill>
            <p:spPr>
              <a:xfrm>
                <a:off x="6832600" y="2437765"/>
                <a:ext cx="71120" cy="347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58" p14:bwMode="auto">
            <p14:nvContentPartPr>
              <p14:cNvPr id="31" name="墨迹 30"/>
              <p14:cNvContentPartPr/>
              <p14:nvPr/>
            </p14:nvContentPartPr>
            <p14:xfrm>
              <a:off x="6939915" y="2607310"/>
              <a:ext cx="231775" cy="178435"/>
            </p14:xfrm>
          </p:contentPart>
        </mc:Choice>
        <mc:Fallback xmlns="">
          <p:pic>
            <p:nvPicPr>
              <p:cNvPr id="31" name="墨迹 30"/>
            </p:nvPicPr>
            <p:blipFill>
              <a:blip r:embed="rId59"/>
            </p:blipFill>
            <p:spPr>
              <a:xfrm>
                <a:off x="6939915" y="2607310"/>
                <a:ext cx="23177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0" p14:bwMode="auto">
            <p14:nvContentPartPr>
              <p14:cNvPr id="32" name="墨迹 31"/>
              <p14:cNvContentPartPr/>
              <p14:nvPr/>
            </p14:nvContentPartPr>
            <p14:xfrm>
              <a:off x="7225665" y="2633980"/>
              <a:ext cx="17780" cy="62230"/>
            </p14:xfrm>
          </p:contentPart>
        </mc:Choice>
        <mc:Fallback xmlns="">
          <p:pic>
            <p:nvPicPr>
              <p:cNvPr id="32" name="墨迹 31"/>
            </p:nvPicPr>
            <p:blipFill>
              <a:blip r:embed="rId61"/>
            </p:blipFill>
            <p:spPr>
              <a:xfrm>
                <a:off x="7225665" y="2633980"/>
                <a:ext cx="17780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2" p14:bwMode="auto">
            <p14:nvContentPartPr>
              <p14:cNvPr id="33" name="墨迹 32"/>
              <p14:cNvContentPartPr/>
              <p14:nvPr/>
            </p14:nvContentPartPr>
            <p14:xfrm>
              <a:off x="7225665" y="2714625"/>
              <a:ext cx="8890" cy="71120"/>
            </p14:xfrm>
          </p:contentPart>
        </mc:Choice>
        <mc:Fallback xmlns="">
          <p:pic>
            <p:nvPicPr>
              <p:cNvPr id="33" name="墨迹 32"/>
            </p:nvPicPr>
            <p:blipFill>
              <a:blip r:embed="rId63"/>
            </p:blipFill>
            <p:spPr>
              <a:xfrm>
                <a:off x="7225665" y="2714625"/>
                <a:ext cx="889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4" p14:bwMode="auto">
            <p14:nvContentPartPr>
              <p14:cNvPr id="34" name="墨迹 33"/>
              <p14:cNvContentPartPr/>
              <p14:nvPr/>
            </p14:nvContentPartPr>
            <p14:xfrm>
              <a:off x="7261225" y="2508885"/>
              <a:ext cx="360" cy="360"/>
            </p14:xfrm>
          </p:contentPart>
        </mc:Choice>
        <mc:Fallback xmlns="">
          <p:pic>
            <p:nvPicPr>
              <p:cNvPr id="34" name="墨迹 33"/>
            </p:nvPicPr>
            <p:blipFill>
              <a:blip r:embed="rId65"/>
            </p:blipFill>
            <p:spPr>
              <a:xfrm>
                <a:off x="7261225" y="2508885"/>
                <a:ext cx="36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6" p14:bwMode="auto">
            <p14:nvContentPartPr>
              <p14:cNvPr id="35" name="墨迹 34"/>
              <p14:cNvContentPartPr/>
              <p14:nvPr/>
            </p14:nvContentPartPr>
            <p14:xfrm>
              <a:off x="7315200" y="2598420"/>
              <a:ext cx="196215" cy="178435"/>
            </p14:xfrm>
          </p:contentPart>
        </mc:Choice>
        <mc:Fallback xmlns="">
          <p:pic>
            <p:nvPicPr>
              <p:cNvPr id="35" name="墨迹 34"/>
            </p:nvPicPr>
            <p:blipFill>
              <a:blip r:embed="rId67"/>
            </p:blipFill>
            <p:spPr>
              <a:xfrm>
                <a:off x="7315200" y="2598420"/>
                <a:ext cx="19621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68" p14:bwMode="auto">
            <p14:nvContentPartPr>
              <p14:cNvPr id="36" name="墨迹 35"/>
              <p14:cNvContentPartPr/>
              <p14:nvPr/>
            </p14:nvContentPartPr>
            <p14:xfrm>
              <a:off x="7689850" y="2625090"/>
              <a:ext cx="170180" cy="8890"/>
            </p14:xfrm>
          </p:contentPart>
        </mc:Choice>
        <mc:Fallback xmlns="">
          <p:pic>
            <p:nvPicPr>
              <p:cNvPr id="36" name="墨迹 35"/>
            </p:nvPicPr>
            <p:blipFill>
              <a:blip r:embed="rId69"/>
            </p:blipFill>
            <p:spPr>
              <a:xfrm>
                <a:off x="7689850" y="2625090"/>
                <a:ext cx="170180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0" p14:bwMode="auto">
            <p14:nvContentPartPr>
              <p14:cNvPr id="37" name="墨迹 36"/>
              <p14:cNvContentPartPr/>
              <p14:nvPr/>
            </p14:nvContentPartPr>
            <p14:xfrm>
              <a:off x="7752715" y="2607310"/>
              <a:ext cx="360" cy="88900"/>
            </p14:xfrm>
          </p:contentPart>
        </mc:Choice>
        <mc:Fallback xmlns="">
          <p:pic>
            <p:nvPicPr>
              <p:cNvPr id="37" name="墨迹 36"/>
            </p:nvPicPr>
            <p:blipFill>
              <a:blip r:embed="rId71"/>
            </p:blipFill>
            <p:spPr>
              <a:xfrm>
                <a:off x="7752715" y="2607310"/>
                <a:ext cx="360" cy="88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2" p14:bwMode="auto">
            <p14:nvContentPartPr>
              <p14:cNvPr id="38" name="墨迹 37"/>
              <p14:cNvContentPartPr/>
              <p14:nvPr/>
            </p14:nvContentPartPr>
            <p14:xfrm>
              <a:off x="7994015" y="2482215"/>
              <a:ext cx="17780" cy="339090"/>
            </p14:xfrm>
          </p:contentPart>
        </mc:Choice>
        <mc:Fallback xmlns="">
          <p:pic>
            <p:nvPicPr>
              <p:cNvPr id="38" name="墨迹 37"/>
            </p:nvPicPr>
            <p:blipFill>
              <a:blip r:embed="rId73"/>
            </p:blipFill>
            <p:spPr>
              <a:xfrm>
                <a:off x="7994015" y="2482215"/>
                <a:ext cx="17780" cy="339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4" p14:bwMode="auto">
            <p14:nvContentPartPr>
              <p14:cNvPr id="39" name="墨迹 38"/>
              <p14:cNvContentPartPr/>
              <p14:nvPr/>
            </p14:nvContentPartPr>
            <p14:xfrm>
              <a:off x="8234680" y="2589530"/>
              <a:ext cx="142875" cy="8890"/>
            </p14:xfrm>
          </p:contentPart>
        </mc:Choice>
        <mc:Fallback xmlns="">
          <p:pic>
            <p:nvPicPr>
              <p:cNvPr id="39" name="墨迹 38"/>
            </p:nvPicPr>
            <p:blipFill>
              <a:blip r:embed="rId75"/>
            </p:blipFill>
            <p:spPr>
              <a:xfrm>
                <a:off x="8234680" y="2589530"/>
                <a:ext cx="14287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6" p14:bwMode="auto">
            <p14:nvContentPartPr>
              <p14:cNvPr id="40" name="墨迹 39"/>
              <p14:cNvContentPartPr/>
              <p14:nvPr/>
            </p14:nvContentPartPr>
            <p14:xfrm>
              <a:off x="8261350" y="2687320"/>
              <a:ext cx="71755" cy="17780"/>
            </p14:xfrm>
          </p:contentPart>
        </mc:Choice>
        <mc:Fallback xmlns="">
          <p:pic>
            <p:nvPicPr>
              <p:cNvPr id="40" name="墨迹 39"/>
            </p:nvPicPr>
            <p:blipFill>
              <a:blip r:embed="rId77"/>
            </p:blipFill>
            <p:spPr>
              <a:xfrm>
                <a:off x="8261350" y="2687320"/>
                <a:ext cx="71755" cy="17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8" p14:bwMode="auto">
            <p14:nvContentPartPr>
              <p14:cNvPr id="41" name="墨迹 40"/>
              <p14:cNvContentPartPr/>
              <p14:nvPr/>
            </p14:nvContentPartPr>
            <p14:xfrm>
              <a:off x="267335" y="6572250"/>
              <a:ext cx="18415" cy="360"/>
            </p14:xfrm>
          </p:contentPart>
        </mc:Choice>
        <mc:Fallback xmlns="">
          <p:pic>
            <p:nvPicPr>
              <p:cNvPr id="41" name="墨迹 40"/>
            </p:nvPicPr>
            <p:blipFill>
              <a:blip r:embed="rId79"/>
            </p:blipFill>
            <p:spPr>
              <a:xfrm>
                <a:off x="267335" y="6572250"/>
                <a:ext cx="1841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0" p14:bwMode="auto">
            <p14:nvContentPartPr>
              <p14:cNvPr id="42" name="墨迹 41"/>
              <p14:cNvContentPartPr/>
              <p14:nvPr/>
            </p14:nvContentPartPr>
            <p14:xfrm>
              <a:off x="6492875" y="2009140"/>
              <a:ext cx="179070" cy="8890"/>
            </p14:xfrm>
          </p:contentPart>
        </mc:Choice>
        <mc:Fallback xmlns="">
          <p:pic>
            <p:nvPicPr>
              <p:cNvPr id="42" name="墨迹 41"/>
            </p:nvPicPr>
            <p:blipFill>
              <a:blip r:embed="rId81"/>
            </p:blipFill>
            <p:spPr>
              <a:xfrm>
                <a:off x="6492875" y="2009140"/>
                <a:ext cx="179070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2" p14:bwMode="auto">
            <p14:nvContentPartPr>
              <p14:cNvPr id="43" name="墨迹 42"/>
              <p14:cNvContentPartPr/>
              <p14:nvPr/>
            </p14:nvContentPartPr>
            <p14:xfrm>
              <a:off x="6412865" y="2106930"/>
              <a:ext cx="267970" cy="169545"/>
            </p14:xfrm>
          </p:contentPart>
        </mc:Choice>
        <mc:Fallback xmlns="">
          <p:pic>
            <p:nvPicPr>
              <p:cNvPr id="43" name="墨迹 42"/>
            </p:nvPicPr>
            <p:blipFill>
              <a:blip r:embed="rId83"/>
            </p:blipFill>
            <p:spPr>
              <a:xfrm>
                <a:off x="6412865" y="2106930"/>
                <a:ext cx="26797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4" p14:bwMode="auto">
            <p14:nvContentPartPr>
              <p14:cNvPr id="44" name="墨迹 43"/>
              <p14:cNvContentPartPr/>
              <p14:nvPr/>
            </p14:nvContentPartPr>
            <p14:xfrm>
              <a:off x="6591300" y="1794510"/>
              <a:ext cx="360" cy="116205"/>
            </p14:xfrm>
          </p:contentPart>
        </mc:Choice>
        <mc:Fallback xmlns="">
          <p:pic>
            <p:nvPicPr>
              <p:cNvPr id="44" name="墨迹 43"/>
            </p:nvPicPr>
            <p:blipFill>
              <a:blip r:embed="rId85"/>
            </p:blipFill>
            <p:spPr>
              <a:xfrm>
                <a:off x="6591300" y="1794510"/>
                <a:ext cx="360" cy="11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6" p14:bwMode="auto">
            <p14:nvContentPartPr>
              <p14:cNvPr id="45" name="墨迹 44"/>
              <p14:cNvContentPartPr/>
              <p14:nvPr/>
            </p14:nvContentPartPr>
            <p14:xfrm>
              <a:off x="749935" y="6572250"/>
              <a:ext cx="17780" cy="360"/>
            </p14:xfrm>
          </p:contentPart>
        </mc:Choice>
        <mc:Fallback xmlns="">
          <p:pic>
            <p:nvPicPr>
              <p:cNvPr id="45" name="墨迹 44"/>
            </p:nvPicPr>
            <p:blipFill>
              <a:blip r:embed="rId87"/>
            </p:blipFill>
            <p:spPr>
              <a:xfrm>
                <a:off x="749935" y="657225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88" p14:bwMode="auto">
            <p14:nvContentPartPr>
              <p14:cNvPr id="46" name="墨迹 45"/>
              <p14:cNvContentPartPr/>
              <p14:nvPr/>
            </p14:nvContentPartPr>
            <p14:xfrm>
              <a:off x="8404860" y="1838960"/>
              <a:ext cx="213995" cy="267970"/>
            </p14:xfrm>
          </p:contentPart>
        </mc:Choice>
        <mc:Fallback xmlns="">
          <p:pic>
            <p:nvPicPr>
              <p:cNvPr id="46" name="墨迹 45"/>
            </p:nvPicPr>
            <p:blipFill>
              <a:blip r:embed="rId89"/>
            </p:blipFill>
            <p:spPr>
              <a:xfrm>
                <a:off x="8404860" y="1838960"/>
                <a:ext cx="213995" cy="267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0" p14:bwMode="auto">
            <p14:nvContentPartPr>
              <p14:cNvPr id="47" name="墨迹 46"/>
              <p14:cNvContentPartPr/>
              <p14:nvPr/>
            </p14:nvContentPartPr>
            <p14:xfrm>
              <a:off x="8627745" y="2571750"/>
              <a:ext cx="360" cy="249555"/>
            </p14:xfrm>
          </p:contentPart>
        </mc:Choice>
        <mc:Fallback xmlns="">
          <p:pic>
            <p:nvPicPr>
              <p:cNvPr id="47" name="墨迹 46"/>
            </p:nvPicPr>
            <p:blipFill>
              <a:blip r:embed="rId91"/>
            </p:blipFill>
            <p:spPr>
              <a:xfrm>
                <a:off x="8627745" y="2571750"/>
                <a:ext cx="360" cy="249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2" p14:bwMode="auto">
            <p14:nvContentPartPr>
              <p14:cNvPr id="48" name="墨迹 47"/>
              <p14:cNvContentPartPr/>
              <p14:nvPr/>
            </p14:nvContentPartPr>
            <p14:xfrm>
              <a:off x="803275" y="6500495"/>
              <a:ext cx="18415" cy="360"/>
            </p14:xfrm>
          </p:contentPart>
        </mc:Choice>
        <mc:Fallback xmlns="">
          <p:pic>
            <p:nvPicPr>
              <p:cNvPr id="48" name="墨迹 47"/>
            </p:nvPicPr>
            <p:blipFill>
              <a:blip r:embed="rId79"/>
            </p:blipFill>
            <p:spPr>
              <a:xfrm>
                <a:off x="803275" y="6500495"/>
                <a:ext cx="1841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3" p14:bwMode="auto">
            <p14:nvContentPartPr>
              <p14:cNvPr id="49" name="墨迹 48"/>
              <p14:cNvContentPartPr/>
              <p14:nvPr/>
            </p14:nvContentPartPr>
            <p14:xfrm>
              <a:off x="8931275" y="1580515"/>
              <a:ext cx="330835" cy="785495"/>
            </p14:xfrm>
          </p:contentPart>
        </mc:Choice>
        <mc:Fallback xmlns="">
          <p:pic>
            <p:nvPicPr>
              <p:cNvPr id="49" name="墨迹 48"/>
            </p:nvPicPr>
            <p:blipFill>
              <a:blip r:embed="rId94"/>
            </p:blipFill>
            <p:spPr>
              <a:xfrm>
                <a:off x="8931275" y="1580515"/>
                <a:ext cx="330835" cy="7854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5" p14:bwMode="auto">
            <p14:nvContentPartPr>
              <p14:cNvPr id="50" name="墨迹 49"/>
              <p14:cNvContentPartPr/>
              <p14:nvPr/>
            </p14:nvContentPartPr>
            <p14:xfrm>
              <a:off x="9369425" y="1919605"/>
              <a:ext cx="116205" cy="8890"/>
            </p14:xfrm>
          </p:contentPart>
        </mc:Choice>
        <mc:Fallback xmlns="">
          <p:pic>
            <p:nvPicPr>
              <p:cNvPr id="50" name="墨迹 49"/>
            </p:nvPicPr>
            <p:blipFill>
              <a:blip r:embed="rId96"/>
            </p:blipFill>
            <p:spPr>
              <a:xfrm>
                <a:off x="9369425" y="1919605"/>
                <a:ext cx="11620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7" p14:bwMode="auto">
            <p14:nvContentPartPr>
              <p14:cNvPr id="51" name="墨迹 50"/>
              <p14:cNvContentPartPr/>
              <p14:nvPr/>
            </p14:nvContentPartPr>
            <p14:xfrm>
              <a:off x="9387205" y="2089150"/>
              <a:ext cx="53340" cy="17780"/>
            </p14:xfrm>
          </p:contentPart>
        </mc:Choice>
        <mc:Fallback xmlns="">
          <p:pic>
            <p:nvPicPr>
              <p:cNvPr id="51" name="墨迹 50"/>
            </p:nvPicPr>
            <p:blipFill>
              <a:blip r:embed="rId98"/>
            </p:blipFill>
            <p:spPr>
              <a:xfrm>
                <a:off x="9387205" y="2089150"/>
                <a:ext cx="53340" cy="17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9" p14:bwMode="auto">
            <p14:nvContentPartPr>
              <p14:cNvPr id="52" name="墨迹 51"/>
              <p14:cNvContentPartPr/>
              <p14:nvPr/>
            </p14:nvContentPartPr>
            <p14:xfrm>
              <a:off x="9717405" y="1616075"/>
              <a:ext cx="169545" cy="705485"/>
            </p14:xfrm>
          </p:contentPart>
        </mc:Choice>
        <mc:Fallback xmlns="">
          <p:pic>
            <p:nvPicPr>
              <p:cNvPr id="52" name="墨迹 51"/>
            </p:nvPicPr>
            <p:blipFill>
              <a:blip r:embed="rId100"/>
            </p:blipFill>
            <p:spPr>
              <a:xfrm>
                <a:off x="9717405" y="1616075"/>
                <a:ext cx="169545" cy="7054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1" p14:bwMode="auto">
            <p14:nvContentPartPr>
              <p14:cNvPr id="53" name="墨迹 52"/>
              <p14:cNvContentPartPr/>
              <p14:nvPr/>
            </p14:nvContentPartPr>
            <p14:xfrm>
              <a:off x="9699625" y="1937385"/>
              <a:ext cx="205740" cy="8890"/>
            </p14:xfrm>
          </p:contentPart>
        </mc:Choice>
        <mc:Fallback xmlns="">
          <p:pic>
            <p:nvPicPr>
              <p:cNvPr id="53" name="墨迹 52"/>
            </p:nvPicPr>
            <p:blipFill>
              <a:blip r:embed="rId102"/>
            </p:blipFill>
            <p:spPr>
              <a:xfrm>
                <a:off x="9699625" y="1937385"/>
                <a:ext cx="205740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3" p14:bwMode="auto">
            <p14:nvContentPartPr>
              <p14:cNvPr id="54" name="墨迹 53"/>
              <p14:cNvContentPartPr/>
              <p14:nvPr/>
            </p14:nvContentPartPr>
            <p14:xfrm>
              <a:off x="9886950" y="1821180"/>
              <a:ext cx="62865" cy="285750"/>
            </p14:xfrm>
          </p:contentPart>
        </mc:Choice>
        <mc:Fallback xmlns="">
          <p:pic>
            <p:nvPicPr>
              <p:cNvPr id="54" name="墨迹 53"/>
            </p:nvPicPr>
            <p:blipFill>
              <a:blip r:embed="rId104"/>
            </p:blipFill>
            <p:spPr>
              <a:xfrm>
                <a:off x="9886950" y="1821180"/>
                <a:ext cx="6286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5" p14:bwMode="auto">
            <p14:nvContentPartPr>
              <p14:cNvPr id="55" name="墨迹 54"/>
              <p14:cNvContentPartPr/>
              <p14:nvPr/>
            </p14:nvContentPartPr>
            <p14:xfrm>
              <a:off x="10030460" y="1875155"/>
              <a:ext cx="151765" cy="178435"/>
            </p14:xfrm>
          </p:contentPart>
        </mc:Choice>
        <mc:Fallback xmlns="">
          <p:pic>
            <p:nvPicPr>
              <p:cNvPr id="55" name="墨迹 54"/>
            </p:nvPicPr>
            <p:blipFill>
              <a:blip r:embed="rId106"/>
            </p:blipFill>
            <p:spPr>
              <a:xfrm>
                <a:off x="10030460" y="1875155"/>
                <a:ext cx="15176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7" p14:bwMode="auto">
            <p14:nvContentPartPr>
              <p14:cNvPr id="56" name="墨迹 55"/>
              <p14:cNvContentPartPr/>
              <p14:nvPr/>
            </p14:nvContentPartPr>
            <p14:xfrm>
              <a:off x="10128250" y="1776730"/>
              <a:ext cx="125095" cy="410845"/>
            </p14:xfrm>
          </p:contentPart>
        </mc:Choice>
        <mc:Fallback xmlns="">
          <p:pic>
            <p:nvPicPr>
              <p:cNvPr id="56" name="墨迹 55"/>
            </p:nvPicPr>
            <p:blipFill>
              <a:blip r:embed="rId108"/>
            </p:blipFill>
            <p:spPr>
              <a:xfrm>
                <a:off x="10128250" y="1776730"/>
                <a:ext cx="125095" cy="4108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09" p14:bwMode="auto">
            <p14:nvContentPartPr>
              <p14:cNvPr id="57" name="墨迹 56"/>
              <p14:cNvContentPartPr/>
              <p14:nvPr/>
            </p14:nvContentPartPr>
            <p14:xfrm>
              <a:off x="10422890" y="1910715"/>
              <a:ext cx="80645" cy="360"/>
            </p14:xfrm>
          </p:contentPart>
        </mc:Choice>
        <mc:Fallback xmlns="">
          <p:pic>
            <p:nvPicPr>
              <p:cNvPr id="57" name="墨迹 56"/>
            </p:nvPicPr>
            <p:blipFill>
              <a:blip r:embed="rId110"/>
            </p:blipFill>
            <p:spPr>
              <a:xfrm>
                <a:off x="10422890" y="1910715"/>
                <a:ext cx="8064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1" p14:bwMode="auto">
            <p14:nvContentPartPr>
              <p14:cNvPr id="58" name="墨迹 57"/>
              <p14:cNvContentPartPr/>
              <p14:nvPr/>
            </p14:nvContentPartPr>
            <p14:xfrm>
              <a:off x="10459085" y="2044700"/>
              <a:ext cx="44450" cy="360"/>
            </p14:xfrm>
          </p:contentPart>
        </mc:Choice>
        <mc:Fallback xmlns="">
          <p:pic>
            <p:nvPicPr>
              <p:cNvPr id="58" name="墨迹 57"/>
            </p:nvPicPr>
            <p:blipFill>
              <a:blip r:embed="rId112"/>
            </p:blipFill>
            <p:spPr>
              <a:xfrm>
                <a:off x="10459085" y="2044700"/>
                <a:ext cx="4445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3" p14:bwMode="auto">
            <p14:nvContentPartPr>
              <p14:cNvPr id="59" name="墨迹 58"/>
              <p14:cNvContentPartPr/>
              <p14:nvPr/>
            </p14:nvContentPartPr>
            <p14:xfrm>
              <a:off x="10655300" y="1857375"/>
              <a:ext cx="214630" cy="249555"/>
            </p14:xfrm>
          </p:contentPart>
        </mc:Choice>
        <mc:Fallback xmlns="">
          <p:pic>
            <p:nvPicPr>
              <p:cNvPr id="59" name="墨迹 58"/>
            </p:nvPicPr>
            <p:blipFill>
              <a:blip r:embed="rId114"/>
            </p:blipFill>
            <p:spPr>
              <a:xfrm>
                <a:off x="10655300" y="1857375"/>
                <a:ext cx="214630" cy="2495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5" p14:bwMode="auto">
            <p14:nvContentPartPr>
              <p14:cNvPr id="60" name="墨迹 59"/>
              <p14:cNvContentPartPr/>
              <p14:nvPr/>
            </p14:nvContentPartPr>
            <p14:xfrm>
              <a:off x="794385" y="6518275"/>
              <a:ext cx="18415" cy="360"/>
            </p14:xfrm>
          </p:contentPart>
        </mc:Choice>
        <mc:Fallback xmlns="">
          <p:pic>
            <p:nvPicPr>
              <p:cNvPr id="60" name="墨迹 59"/>
            </p:nvPicPr>
            <p:blipFill>
              <a:blip r:embed="rId116"/>
            </p:blipFill>
            <p:spPr>
              <a:xfrm>
                <a:off x="794385" y="6518275"/>
                <a:ext cx="18415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210040" y="48260"/>
            <a:ext cx="2904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r"/>
            <a:r>
              <a:rPr lang="zh-CN" altLang="en-US" sz="2400">
                <a:highlight>
                  <a:srgbClr val="FF00FF"/>
                </a:highlight>
              </a:rPr>
              <a:t>结合条件避免增解</a:t>
            </a:r>
            <a:endParaRPr lang="zh-CN" altLang="en-US" sz="2400">
              <a:highlight>
                <a:srgbClr val="FF00FF"/>
              </a:highlight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1810" y="438785"/>
            <a:ext cx="9676130" cy="2564765"/>
          </a:xfrm>
          <a:prstGeom prst="rect">
            <a:avLst/>
          </a:prstGeom>
        </p:spPr>
      </p:pic>
      <p:graphicFrame>
        <p:nvGraphicFramePr>
          <p:cNvPr id="3" name="对象 -2147482464"/>
          <p:cNvGraphicFramePr>
            <a:graphicFrameLocks noChangeAspect="1"/>
          </p:cNvGraphicFramePr>
          <p:nvPr/>
        </p:nvGraphicFramePr>
        <p:xfrm>
          <a:off x="8098790" y="1000760"/>
          <a:ext cx="2438400" cy="174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168400" imgH="838200" progId="Equation.DSMT4">
                  <p:embed/>
                </p:oleObj>
              </mc:Choice>
              <mc:Fallback>
                <p:oleObj name="" r:id="rId2" imgW="1168400" imgH="838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8790" y="1000760"/>
                        <a:ext cx="2438400" cy="174498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43255" y="3079750"/>
            <a:ext cx="105708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一：直接求出三个三角函数值，建议消去余弦保留正弦，因为根据已知条件可以判断正弦为正（或许可以避免增解）</a:t>
            </a:r>
            <a:endParaRPr lang="zh-CN" altLang="en-US" sz="240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150" y="3909695"/>
            <a:ext cx="7598410" cy="294830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54685" y="3938905"/>
            <a:ext cx="1253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</a:t>
            </a:r>
            <a:r>
              <a:rPr lang="zh-CN" altLang="en-US" sz="2400"/>
              <a:t>二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7825" y="404495"/>
            <a:ext cx="9335135" cy="82105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20" y="1465580"/>
            <a:ext cx="11738610" cy="3394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7825" y="404495"/>
            <a:ext cx="9335135" cy="821055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>
            <a:off x="1318260" y="1308100"/>
            <a:ext cx="45351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66745" y="1390650"/>
          <a:ext cx="251206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193800" imgH="393700" progId="Equation.KSEE3">
                  <p:embed/>
                </p:oleObj>
              </mc:Choice>
              <mc:Fallback>
                <p:oleObj name="" r:id="rId2" imgW="1193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6745" y="1390650"/>
                        <a:ext cx="251206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114300" imgH="215900" progId="Equation.KSEE3">
                  <p:embed/>
                </p:oleObj>
              </mc:Choice>
              <mc:Fallback>
                <p:oleObj name="" r:id="rId4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5628" y="2546985"/>
          <a:ext cx="2459355" cy="17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1168400" imgH="838200" progId="Equation.KSEE3">
                  <p:embed/>
                </p:oleObj>
              </mc:Choice>
              <mc:Fallback>
                <p:oleObj name="" r:id="rId6" imgW="11684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628" y="2546985"/>
                        <a:ext cx="2459355" cy="176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35301" y="2546985"/>
          <a:ext cx="3502660" cy="17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1663700" imgH="838200" progId="Equation.KSEE3">
                  <p:embed/>
                </p:oleObj>
              </mc:Choice>
              <mc:Fallback>
                <p:oleObj name="" r:id="rId8" imgW="16637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5301" y="2546985"/>
                        <a:ext cx="3502660" cy="176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45264" y="2546985"/>
          <a:ext cx="4064635" cy="17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1930400" imgH="838200" progId="Equation.KSEE3">
                  <p:embed/>
                </p:oleObj>
              </mc:Choice>
              <mc:Fallback>
                <p:oleObj name="" r:id="rId10" imgW="1930400" imgH="838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5264" y="2546985"/>
                        <a:ext cx="4064635" cy="176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75945" y="1574800"/>
            <a:ext cx="1253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法</a:t>
            </a:r>
            <a:r>
              <a:rPr lang="zh-CN" altLang="en-US" sz="2400"/>
              <a:t>二：</a:t>
            </a:r>
            <a:endParaRPr lang="zh-CN" altLang="en-US" sz="2400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78459" y="4604703"/>
          <a:ext cx="157797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2" imgW="749300" imgH="393700" progId="Equation.KSEE3">
                  <p:embed/>
                </p:oleObj>
              </mc:Choice>
              <mc:Fallback>
                <p:oleObj name="" r:id="rId12" imgW="7493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78459" y="4604703"/>
                        <a:ext cx="157797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" name="图片 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9265" y="4936490"/>
            <a:ext cx="11540490" cy="11176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265" y="252095"/>
            <a:ext cx="9338945" cy="140652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4145915" y="624840"/>
            <a:ext cx="471170" cy="1012825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2282190" y="645795"/>
            <a:ext cx="471170" cy="1012825"/>
          </a:xfrm>
          <a:prstGeom prst="ellips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06730" y="2144395"/>
            <a:ext cx="2320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特殊角，展开</a:t>
            </a:r>
            <a:endParaRPr lang="zh-CN" altLang="en-US" sz="24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9855" y="1955165"/>
            <a:ext cx="10094595" cy="1970405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5213350" y="4794885"/>
            <a:ext cx="6901180" cy="14249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506730" y="4334510"/>
            <a:ext cx="2320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弦化切，</a:t>
            </a:r>
            <a:r>
              <a:rPr lang="zh-CN" altLang="en-US" sz="2400"/>
              <a:t>齐次式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23" grpId="0" bldLvl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715" y="314960"/>
            <a:ext cx="9537065" cy="10801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r="52222"/>
          <a:stretch>
            <a:fillRect/>
          </a:stretch>
        </p:blipFill>
        <p:spPr>
          <a:xfrm>
            <a:off x="704215" y="1395095"/>
            <a:ext cx="4902200" cy="1162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570" y="2946400"/>
            <a:ext cx="6274435" cy="9537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1055" y="3155950"/>
            <a:ext cx="12596495" cy="9105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rcRect r="82530" b="-30625"/>
          <a:stretch>
            <a:fillRect/>
          </a:stretch>
        </p:blipFill>
        <p:spPr>
          <a:xfrm>
            <a:off x="5606415" y="1760855"/>
            <a:ext cx="2353945" cy="6788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7" name="图片 66" descr="图片8"/>
          <p:cNvPicPr>
            <a:picLocks noChangeAspect="1"/>
          </p:cNvPicPr>
          <p:nvPr/>
        </p:nvPicPr>
        <p:blipFill>
          <a:blip r:embed="rId1"/>
          <a:srcRect l="75037"/>
          <a:stretch>
            <a:fillRect/>
          </a:stretch>
        </p:blipFill>
        <p:spPr>
          <a:xfrm flipV="1">
            <a:off x="6692265" y="3679190"/>
            <a:ext cx="741680" cy="12401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02590"/>
            <a:ext cx="10807207" cy="61200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2165" y="1182370"/>
          <a:ext cx="1676400" cy="9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723900" imgH="393700" progId="Equation.KSEE3">
                  <p:embed/>
                </p:oleObj>
              </mc:Choice>
              <mc:Fallback>
                <p:oleObj name="" r:id="rId3" imgW="7239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2165" y="1182370"/>
                        <a:ext cx="1676400" cy="91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2165" y="2261870"/>
          <a:ext cx="420624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816100" imgH="203200" progId="Equation.KSEE3">
                  <p:embed/>
                </p:oleObj>
              </mc:Choice>
              <mc:Fallback>
                <p:oleObj name="" r:id="rId5" imgW="18161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165" y="2261870"/>
                        <a:ext cx="4206240" cy="4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22" name="图片 15421" descr="图片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flipV="1">
            <a:off x="1538605" y="3654425"/>
            <a:ext cx="3395345" cy="124015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351155" y="2992755"/>
            <a:ext cx="5642610" cy="2374900"/>
            <a:chOff x="0" y="0"/>
            <a:chExt cx="4444" cy="1496"/>
          </a:xfrm>
        </p:grpSpPr>
        <p:sp>
          <p:nvSpPr>
            <p:cNvPr id="8" name="直接连接符 15364"/>
            <p:cNvSpPr/>
            <p:nvPr/>
          </p:nvSpPr>
          <p:spPr>
            <a:xfrm>
              <a:off x="0" y="831"/>
              <a:ext cx="42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直接连接符 15365"/>
            <p:cNvSpPr/>
            <p:nvPr/>
          </p:nvSpPr>
          <p:spPr>
            <a:xfrm flipV="1">
              <a:off x="938" y="134"/>
              <a:ext cx="0" cy="13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" name="直接连接符 15366"/>
            <p:cNvSpPr/>
            <p:nvPr/>
          </p:nvSpPr>
          <p:spPr>
            <a:xfrm flipV="1">
              <a:off x="1570" y="779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" name="直接连接符 15367"/>
            <p:cNvSpPr/>
            <p:nvPr/>
          </p:nvSpPr>
          <p:spPr>
            <a:xfrm rot="-5400000" flipV="1">
              <a:off x="956" y="475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直接连接符 15368"/>
            <p:cNvSpPr/>
            <p:nvPr/>
          </p:nvSpPr>
          <p:spPr>
            <a:xfrm flipV="1">
              <a:off x="348" y="782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直接连接符 15369"/>
            <p:cNvSpPr/>
            <p:nvPr/>
          </p:nvSpPr>
          <p:spPr>
            <a:xfrm rot="-5400000" flipV="1">
              <a:off x="958" y="1177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直接连接符 15370"/>
            <p:cNvSpPr/>
            <p:nvPr/>
          </p:nvSpPr>
          <p:spPr>
            <a:xfrm flipV="1">
              <a:off x="3688" y="785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直接连接符 15371"/>
            <p:cNvSpPr/>
            <p:nvPr/>
          </p:nvSpPr>
          <p:spPr>
            <a:xfrm flipV="1">
              <a:off x="2945" y="787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" name="直接连接符 15372"/>
            <p:cNvSpPr/>
            <p:nvPr/>
          </p:nvSpPr>
          <p:spPr>
            <a:xfrm flipV="1">
              <a:off x="2235" y="778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文本框 15373"/>
            <p:cNvSpPr txBox="1"/>
            <p:nvPr/>
          </p:nvSpPr>
          <p:spPr>
            <a:xfrm>
              <a:off x="778" y="0"/>
              <a:ext cx="2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  <a:ea typeface="宋体" panose="02010600030101010101" pitchFamily="2" charset="-122"/>
                </a:rPr>
                <a:t>y</a:t>
              </a:r>
              <a:endParaRPr lang="en-US" altLang="zh-CN" b="1" i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8" name="文本框 15374"/>
            <p:cNvSpPr txBox="1"/>
            <p:nvPr/>
          </p:nvSpPr>
          <p:spPr>
            <a:xfrm>
              <a:off x="4182" y="794"/>
              <a:ext cx="2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  <a:ea typeface="宋体" panose="02010600030101010101" pitchFamily="2" charset="-122"/>
                </a:rPr>
                <a:t>x</a:t>
              </a:r>
              <a:endParaRPr lang="en-US" altLang="zh-CN" b="1" i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9" name="文本框 15375"/>
            <p:cNvSpPr txBox="1"/>
            <p:nvPr/>
          </p:nvSpPr>
          <p:spPr>
            <a:xfrm>
              <a:off x="718" y="785"/>
              <a:ext cx="39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5376"/>
            <p:cNvSpPr txBox="1"/>
            <p:nvPr/>
          </p:nvSpPr>
          <p:spPr>
            <a:xfrm>
              <a:off x="664" y="306"/>
              <a:ext cx="37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" name="文本框 15377"/>
            <p:cNvSpPr txBox="1"/>
            <p:nvPr/>
          </p:nvSpPr>
          <p:spPr>
            <a:xfrm>
              <a:off x="664" y="1177"/>
              <a:ext cx="33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2" name="对象 15378"/>
            <p:cNvGraphicFramePr>
              <a:graphicFrameLocks noChangeAspect="1"/>
            </p:cNvGraphicFramePr>
            <p:nvPr/>
          </p:nvGraphicFramePr>
          <p:xfrm>
            <a:off x="1479" y="783"/>
            <a:ext cx="1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7" imgW="154305" imgH="346710" progId="Equation.3">
                    <p:embed/>
                  </p:oleObj>
                </mc:Choice>
                <mc:Fallback>
                  <p:oleObj name="" r:id="rId7" imgW="154305" imgH="34671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9" y="783"/>
                          <a:ext cx="1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15379"/>
            <p:cNvGraphicFramePr>
              <a:graphicFrameLocks noChangeAspect="1"/>
            </p:cNvGraphicFramePr>
            <p:nvPr/>
          </p:nvGraphicFramePr>
          <p:xfrm>
            <a:off x="2850" y="825"/>
            <a:ext cx="22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9" imgW="217805" imgH="346075" progId="Equation.3">
                    <p:embed/>
                  </p:oleObj>
                </mc:Choice>
                <mc:Fallback>
                  <p:oleObj name="" r:id="rId9" imgW="217805" imgH="34607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50" y="825"/>
                          <a:ext cx="22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15380"/>
            <p:cNvGraphicFramePr>
              <a:graphicFrameLocks noChangeAspect="1"/>
            </p:cNvGraphicFramePr>
            <p:nvPr/>
          </p:nvGraphicFramePr>
          <p:xfrm>
            <a:off x="226" y="806"/>
            <a:ext cx="25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" name="" r:id="rId11" imgW="243840" imgH="346710" progId="Equation.3">
                    <p:embed/>
                  </p:oleObj>
                </mc:Choice>
                <mc:Fallback>
                  <p:oleObj name="" r:id="rId11" imgW="243840" imgH="34671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6" y="806"/>
                          <a:ext cx="254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15381"/>
            <p:cNvGraphicFramePr>
              <a:graphicFrameLocks noChangeAspect="1"/>
            </p:cNvGraphicFramePr>
            <p:nvPr/>
          </p:nvGraphicFramePr>
          <p:xfrm>
            <a:off x="2155" y="887"/>
            <a:ext cx="15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3" imgW="130810" imgH="130810" progId="Equation.3">
                    <p:embed/>
                  </p:oleObj>
                </mc:Choice>
                <mc:Fallback>
                  <p:oleObj name="" r:id="rId13" imgW="130810" imgH="13081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5" y="887"/>
                          <a:ext cx="154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15382"/>
            <p:cNvGraphicFramePr>
              <a:graphicFrameLocks noChangeAspect="1"/>
            </p:cNvGraphicFramePr>
            <p:nvPr/>
          </p:nvGraphicFramePr>
          <p:xfrm>
            <a:off x="3573" y="862"/>
            <a:ext cx="2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15" imgW="194945" imgH="155575" progId="Equation.3">
                    <p:embed/>
                  </p:oleObj>
                </mc:Choice>
                <mc:Fallback>
                  <p:oleObj name="" r:id="rId15" imgW="194945" imgH="15557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73" y="862"/>
                          <a:ext cx="231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/>
          <p:cNvSpPr txBox="1"/>
          <p:nvPr/>
        </p:nvSpPr>
        <p:spPr>
          <a:xfrm>
            <a:off x="1878330" y="4984115"/>
            <a:ext cx="3457575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cos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, 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[0, 2]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5423" name="椭圆 15422"/>
          <p:cNvSpPr/>
          <p:nvPr/>
        </p:nvSpPr>
        <p:spPr>
          <a:xfrm>
            <a:off x="3159125" y="3640773"/>
            <a:ext cx="123825" cy="12223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4" name="椭圆 15423"/>
          <p:cNvSpPr/>
          <p:nvPr/>
        </p:nvSpPr>
        <p:spPr>
          <a:xfrm>
            <a:off x="4875848" y="4828858"/>
            <a:ext cx="120650" cy="12223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5" name="椭圆 15424"/>
          <p:cNvSpPr/>
          <p:nvPr/>
        </p:nvSpPr>
        <p:spPr>
          <a:xfrm>
            <a:off x="4038600" y="4248150"/>
            <a:ext cx="123825" cy="1222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6" name="椭圆 15425"/>
          <p:cNvSpPr/>
          <p:nvPr/>
        </p:nvSpPr>
        <p:spPr>
          <a:xfrm>
            <a:off x="2291715" y="4278630"/>
            <a:ext cx="120650" cy="1222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27" name="椭圆 15426"/>
          <p:cNvSpPr/>
          <p:nvPr/>
        </p:nvSpPr>
        <p:spPr>
          <a:xfrm>
            <a:off x="1468120" y="4861560"/>
            <a:ext cx="123825" cy="1222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203835" y="4617085"/>
            <a:ext cx="5595620" cy="0"/>
          </a:xfrm>
          <a:prstGeom prst="line">
            <a:avLst/>
          </a:prstGeom>
          <a:ln w="12700" cap="flat" cmpd="sng" algn="ctr">
            <a:solidFill>
              <a:srgbClr val="00B05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34" name="图片 33" descr="图片8"/>
          <p:cNvPicPr>
            <a:picLocks noChangeAspect="1"/>
          </p:cNvPicPr>
          <p:nvPr/>
        </p:nvPicPr>
        <p:blipFill>
          <a:blip r:embed="rId1"/>
          <a:srcRect r="24836"/>
          <a:stretch>
            <a:fillRect/>
          </a:stretch>
        </p:blipFill>
        <p:spPr>
          <a:xfrm flipV="1">
            <a:off x="7437755" y="3679190"/>
            <a:ext cx="2552065" cy="124015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5" name="组合 34"/>
          <p:cNvGrpSpPr/>
          <p:nvPr/>
        </p:nvGrpSpPr>
        <p:grpSpPr>
          <a:xfrm>
            <a:off x="6250305" y="3017520"/>
            <a:ext cx="5642610" cy="2374900"/>
            <a:chOff x="0" y="0"/>
            <a:chExt cx="4444" cy="1496"/>
          </a:xfrm>
        </p:grpSpPr>
        <p:sp>
          <p:nvSpPr>
            <p:cNvPr id="36" name="直接连接符 15364"/>
            <p:cNvSpPr/>
            <p:nvPr/>
          </p:nvSpPr>
          <p:spPr>
            <a:xfrm>
              <a:off x="0" y="831"/>
              <a:ext cx="42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" name="直接连接符 15365"/>
            <p:cNvSpPr/>
            <p:nvPr/>
          </p:nvSpPr>
          <p:spPr>
            <a:xfrm flipV="1">
              <a:off x="938" y="134"/>
              <a:ext cx="0" cy="13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8" name="直接连接符 15366"/>
            <p:cNvSpPr/>
            <p:nvPr/>
          </p:nvSpPr>
          <p:spPr>
            <a:xfrm flipV="1">
              <a:off x="1570" y="779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" name="直接连接符 15367"/>
            <p:cNvSpPr/>
            <p:nvPr/>
          </p:nvSpPr>
          <p:spPr>
            <a:xfrm rot="-5400000" flipV="1">
              <a:off x="956" y="475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" name="直接连接符 15368"/>
            <p:cNvSpPr/>
            <p:nvPr/>
          </p:nvSpPr>
          <p:spPr>
            <a:xfrm flipV="1">
              <a:off x="348" y="782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" name="直接连接符 15369"/>
            <p:cNvSpPr/>
            <p:nvPr/>
          </p:nvSpPr>
          <p:spPr>
            <a:xfrm rot="-5400000" flipV="1">
              <a:off x="958" y="1177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" name="直接连接符 15370"/>
            <p:cNvSpPr/>
            <p:nvPr/>
          </p:nvSpPr>
          <p:spPr>
            <a:xfrm flipV="1">
              <a:off x="3688" y="785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3" name="直接连接符 15371"/>
            <p:cNvSpPr/>
            <p:nvPr/>
          </p:nvSpPr>
          <p:spPr>
            <a:xfrm flipV="1">
              <a:off x="2945" y="787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4" name="直接连接符 15372"/>
            <p:cNvSpPr/>
            <p:nvPr/>
          </p:nvSpPr>
          <p:spPr>
            <a:xfrm flipV="1">
              <a:off x="2235" y="778"/>
              <a:ext cx="0" cy="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文本框 15373"/>
            <p:cNvSpPr txBox="1"/>
            <p:nvPr/>
          </p:nvSpPr>
          <p:spPr>
            <a:xfrm>
              <a:off x="778" y="0"/>
              <a:ext cx="2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  <a:ea typeface="宋体" panose="02010600030101010101" pitchFamily="2" charset="-122"/>
                </a:rPr>
                <a:t>y</a:t>
              </a:r>
              <a:endParaRPr lang="en-US" altLang="zh-CN" b="1" i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6" name="文本框 15374"/>
            <p:cNvSpPr txBox="1"/>
            <p:nvPr/>
          </p:nvSpPr>
          <p:spPr>
            <a:xfrm>
              <a:off x="4182" y="794"/>
              <a:ext cx="26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  <a:ea typeface="宋体" panose="02010600030101010101" pitchFamily="2" charset="-122"/>
                </a:rPr>
                <a:t>x</a:t>
              </a:r>
              <a:endParaRPr lang="en-US" altLang="zh-CN" b="1" i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47" name="文本框 15375"/>
            <p:cNvSpPr txBox="1"/>
            <p:nvPr/>
          </p:nvSpPr>
          <p:spPr>
            <a:xfrm>
              <a:off x="718" y="785"/>
              <a:ext cx="39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" name="文本框 15376"/>
            <p:cNvSpPr txBox="1"/>
            <p:nvPr/>
          </p:nvSpPr>
          <p:spPr>
            <a:xfrm>
              <a:off x="664" y="306"/>
              <a:ext cx="379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文本框 15377"/>
            <p:cNvSpPr txBox="1"/>
            <p:nvPr/>
          </p:nvSpPr>
          <p:spPr>
            <a:xfrm>
              <a:off x="664" y="1177"/>
              <a:ext cx="33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  <a:endParaRPr lang="en-US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对象 15378"/>
            <p:cNvGraphicFramePr>
              <a:graphicFrameLocks noChangeAspect="1"/>
            </p:cNvGraphicFramePr>
            <p:nvPr/>
          </p:nvGraphicFramePr>
          <p:xfrm>
            <a:off x="1479" y="783"/>
            <a:ext cx="1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" name="" r:id="rId17" imgW="154305" imgH="346710" progId="Equation.3">
                    <p:embed/>
                  </p:oleObj>
                </mc:Choice>
                <mc:Fallback>
                  <p:oleObj name="" r:id="rId17" imgW="154305" imgH="34671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9" y="783"/>
                          <a:ext cx="1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15379"/>
            <p:cNvGraphicFramePr>
              <a:graphicFrameLocks noChangeAspect="1"/>
            </p:cNvGraphicFramePr>
            <p:nvPr/>
          </p:nvGraphicFramePr>
          <p:xfrm>
            <a:off x="2850" y="825"/>
            <a:ext cx="22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" name="" r:id="rId18" imgW="217805" imgH="346075" progId="Equation.3">
                    <p:embed/>
                  </p:oleObj>
                </mc:Choice>
                <mc:Fallback>
                  <p:oleObj name="" r:id="rId18" imgW="217805" imgH="34607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50" y="825"/>
                          <a:ext cx="227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15380"/>
            <p:cNvGraphicFramePr>
              <a:graphicFrameLocks noChangeAspect="1"/>
            </p:cNvGraphicFramePr>
            <p:nvPr/>
          </p:nvGraphicFramePr>
          <p:xfrm>
            <a:off x="226" y="806"/>
            <a:ext cx="25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" name="" r:id="rId19" imgW="243840" imgH="346710" progId="Equation.3">
                    <p:embed/>
                  </p:oleObj>
                </mc:Choice>
                <mc:Fallback>
                  <p:oleObj name="" r:id="rId19" imgW="243840" imgH="34671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6" y="806"/>
                          <a:ext cx="254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15381"/>
            <p:cNvGraphicFramePr>
              <a:graphicFrameLocks noChangeAspect="1"/>
            </p:cNvGraphicFramePr>
            <p:nvPr/>
          </p:nvGraphicFramePr>
          <p:xfrm>
            <a:off x="2155" y="887"/>
            <a:ext cx="15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" name="" r:id="rId20" imgW="130810" imgH="130810" progId="Equation.3">
                    <p:embed/>
                  </p:oleObj>
                </mc:Choice>
                <mc:Fallback>
                  <p:oleObj name="" r:id="rId20" imgW="130810" imgH="13081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5" y="887"/>
                          <a:ext cx="154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15382"/>
            <p:cNvGraphicFramePr>
              <a:graphicFrameLocks noChangeAspect="1"/>
            </p:cNvGraphicFramePr>
            <p:nvPr/>
          </p:nvGraphicFramePr>
          <p:xfrm>
            <a:off x="3573" y="862"/>
            <a:ext cx="231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" name="" r:id="rId21" imgW="194945" imgH="155575" progId="Equation.3">
                    <p:embed/>
                  </p:oleObj>
                </mc:Choice>
                <mc:Fallback>
                  <p:oleObj name="" r:id="rId21" imgW="194945" imgH="15557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73" y="862"/>
                          <a:ext cx="231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文本框 59"/>
          <p:cNvSpPr txBox="1"/>
          <p:nvPr/>
        </p:nvSpPr>
        <p:spPr>
          <a:xfrm>
            <a:off x="7777480" y="5008880"/>
            <a:ext cx="37826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cos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, 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[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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/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1" name="椭圆 60"/>
          <p:cNvSpPr/>
          <p:nvPr/>
        </p:nvSpPr>
        <p:spPr>
          <a:xfrm>
            <a:off x="9058275" y="3665538"/>
            <a:ext cx="123825" cy="12223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椭圆 61"/>
          <p:cNvSpPr/>
          <p:nvPr/>
        </p:nvSpPr>
        <p:spPr>
          <a:xfrm>
            <a:off x="6646228" y="4277678"/>
            <a:ext cx="120650" cy="122237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椭圆 62"/>
          <p:cNvSpPr/>
          <p:nvPr/>
        </p:nvSpPr>
        <p:spPr>
          <a:xfrm>
            <a:off x="9892030" y="4272915"/>
            <a:ext cx="123825" cy="1222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8190865" y="4303395"/>
            <a:ext cx="120650" cy="1222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" name="椭圆 64"/>
          <p:cNvSpPr/>
          <p:nvPr/>
        </p:nvSpPr>
        <p:spPr>
          <a:xfrm>
            <a:off x="7367270" y="4886325"/>
            <a:ext cx="123825" cy="1222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66" name="直接连接符 65"/>
          <p:cNvCxnSpPr/>
          <p:nvPr/>
        </p:nvCxnSpPr>
        <p:spPr>
          <a:xfrm>
            <a:off x="6102985" y="4641850"/>
            <a:ext cx="5595620" cy="0"/>
          </a:xfrm>
          <a:prstGeom prst="line">
            <a:avLst/>
          </a:prstGeom>
          <a:ln w="12700" cap="flat" cmpd="sng" algn="ctr">
            <a:solidFill>
              <a:srgbClr val="00B050"/>
            </a:solidFill>
            <a:prstDash val="dash"/>
            <a:miter lim="800000"/>
          </a:ln>
        </p:spPr>
        <p:style>
          <a:lnRef idx="0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9" name="文本框 68"/>
          <p:cNvSpPr txBox="1"/>
          <p:nvPr/>
        </p:nvSpPr>
        <p:spPr>
          <a:xfrm>
            <a:off x="6211570" y="5737225"/>
            <a:ext cx="60661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写出来有两个部分，应计算化简</a:t>
            </a:r>
            <a:r>
              <a:rPr lang="zh-CN" altLang="en-US" sz="2400">
                <a:sym typeface="+mn-ea"/>
              </a:rPr>
              <a:t>求并集</a:t>
            </a:r>
            <a:endParaRPr lang="zh-CN" altLang="en-US" sz="2400">
              <a:sym typeface="+mn-ea"/>
            </a:endParaRPr>
          </a:p>
          <a:p>
            <a:r>
              <a:rPr lang="zh-CN" altLang="en-US" sz="2400">
                <a:sym typeface="+mn-ea"/>
              </a:rPr>
              <a:t>或重新选一个更合适的周期画草图（如</a:t>
            </a:r>
            <a:r>
              <a:rPr lang="zh-CN" altLang="en-US" sz="2400">
                <a:sym typeface="+mn-ea"/>
              </a:rPr>
              <a:t>左）</a:t>
            </a:r>
            <a:endParaRPr lang="zh-CN" altLang="en-US" sz="240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5423" grpId="0" animBg="1"/>
      <p:bldP spid="15424" grpId="0" animBg="1"/>
      <p:bldP spid="15425" grpId="0" animBg="1"/>
      <p:bldP spid="15426" grpId="0" animBg="1"/>
      <p:bldP spid="15427" grpId="0" animBg="1"/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9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commondata" val="eyJoZGlkIjoiNzBhNzhmYTYyZmJjZGY1ZjAwY2JjNWE3YTJlNWUyYWMifQ==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3</Words>
  <Application>WPS 演示</Application>
  <PresentationFormat>宽屏</PresentationFormat>
  <Paragraphs>119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22</vt:i4>
      </vt:variant>
    </vt:vector>
  </HeadingPairs>
  <TitlesOfParts>
    <vt:vector size="72" baseType="lpstr">
      <vt:lpstr>Arial</vt:lpstr>
      <vt:lpstr>宋体</vt:lpstr>
      <vt:lpstr>Wingdings</vt:lpstr>
      <vt:lpstr>Times New Roman</vt:lpstr>
      <vt:lpstr>Symbol</vt:lpstr>
      <vt:lpstr>微软雅黑</vt:lpstr>
      <vt:lpstr>Calibri</vt:lpstr>
      <vt:lpstr>Arial Unicode MS</vt:lpstr>
      <vt:lpstr>Times New Roman</vt:lpstr>
      <vt:lpstr>WPS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inpeng chen</dc:creator>
  <cp:lastModifiedBy>seewo</cp:lastModifiedBy>
  <cp:revision>84</cp:revision>
  <dcterms:created xsi:type="dcterms:W3CDTF">2023-08-09T12:44:00Z</dcterms:created>
  <dcterms:modified xsi:type="dcterms:W3CDTF">2025-01-12T02:5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F68DC27FED499C87ADD67470F37965_13</vt:lpwstr>
  </property>
  <property fmtid="{D5CDD505-2E9C-101B-9397-08002B2CF9AE}" pid="3" name="KSOProductBuildVer">
    <vt:lpwstr>2052-12.1.0.18608</vt:lpwstr>
  </property>
</Properties>
</file>